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2D2105" w14:textId="62A7863E" w:rsidR="004677F7" w:rsidRPr="004E4C1C" w:rsidRDefault="00BD1DDA" w:rsidP="004677F7">
      <w:pPr>
        <w:spacing w:after="0" w:line="240" w:lineRule="auto"/>
        <w:jc w:val="both"/>
        <w:rPr>
          <w:rFonts w:ascii="Titillium" w:eastAsiaTheme="minorHAnsi" w:hAnsi="Titillium" w:cstheme="minorBidi"/>
        </w:rPr>
      </w:pPr>
      <w:r>
        <w:rPr>
          <w:rFonts w:ascii="Titillium" w:eastAsiaTheme="minorHAnsi" w:hAnsi="Titillium" w:cstheme="minorBidi"/>
        </w:rPr>
        <w:fldChar w:fldCharType="begin"/>
      </w:r>
      <w:r>
        <w:rPr>
          <w:rFonts w:ascii="Titillium" w:eastAsiaTheme="minorHAnsi" w:hAnsi="Titillium" w:cstheme="minorBidi"/>
        </w:rPr>
        <w:instrText xml:space="preserve"> MACROBUTTON MTEditEquationSection2 </w:instrText>
      </w:r>
      <w:r w:rsidRPr="00BD1DDA">
        <w:rPr>
          <w:rStyle w:val="MTEquationSection"/>
        </w:rPr>
        <w:instrText>Equation Chapter 2 Section 1</w:instrText>
      </w:r>
      <w:r>
        <w:rPr>
          <w:rFonts w:ascii="Titillium" w:eastAsiaTheme="minorHAnsi" w:hAnsi="Titillium" w:cstheme="minorBidi"/>
        </w:rPr>
        <w:fldChar w:fldCharType="begin"/>
      </w:r>
      <w:r>
        <w:rPr>
          <w:rFonts w:ascii="Titillium" w:eastAsiaTheme="minorHAnsi" w:hAnsi="Titillium" w:cstheme="minorBidi"/>
        </w:rPr>
        <w:instrText xml:space="preserve"> SEQ MTEqn \r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Sec \r 1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Chap \r 2 \h \* MERGEFORMAT </w:instrText>
      </w:r>
      <w:r>
        <w:rPr>
          <w:rFonts w:ascii="Titillium" w:eastAsiaTheme="minorHAnsi" w:hAnsi="Titillium" w:cstheme="minorBidi"/>
        </w:rPr>
        <w:fldChar w:fldCharType="end"/>
      </w:r>
      <w:r>
        <w:rPr>
          <w:rFonts w:ascii="Titillium" w:eastAsiaTheme="minorHAnsi" w:hAnsi="Titillium" w:cstheme="minorBidi"/>
        </w:rPr>
        <w:fldChar w:fldCharType="end"/>
      </w:r>
    </w:p>
    <w:p w14:paraId="2558A14C" w14:textId="77777777" w:rsidR="004677F7" w:rsidRPr="004E4C1C" w:rsidRDefault="004677F7" w:rsidP="004677F7">
      <w:pPr>
        <w:spacing w:after="0" w:line="240" w:lineRule="auto"/>
        <w:jc w:val="both"/>
        <w:rPr>
          <w:rFonts w:ascii="Titillium" w:eastAsiaTheme="minorHAnsi" w:hAnsi="Titillium" w:cstheme="minorBidi"/>
        </w:rPr>
      </w:pPr>
    </w:p>
    <w:p w14:paraId="5430AA6A" w14:textId="77777777" w:rsidR="004677F7" w:rsidRPr="004E4C1C" w:rsidRDefault="004677F7" w:rsidP="004677F7">
      <w:pPr>
        <w:spacing w:after="0" w:line="240" w:lineRule="auto"/>
        <w:jc w:val="center"/>
        <w:rPr>
          <w:rFonts w:ascii="Titillium" w:eastAsiaTheme="minorHAnsi" w:hAnsi="Titillium" w:cstheme="minorBidi"/>
        </w:rPr>
      </w:pPr>
      <w:r w:rsidRPr="004E4C1C">
        <w:rPr>
          <w:rFonts w:ascii="Titillium" w:eastAsiaTheme="minorHAnsi" w:hAnsi="Titillium" w:cstheme="minorBidi"/>
          <w:noProof/>
          <w:lang w:eastAsia="pl-PL"/>
        </w:rPr>
        <w:drawing>
          <wp:inline distT="0" distB="0" distL="0" distR="0" wp14:anchorId="0C216DC8" wp14:editId="797D42BB">
            <wp:extent cx="5086350" cy="2466975"/>
            <wp:effectExtent l="0" t="0" r="0" b="9525"/>
            <wp:docPr id="1" name="Obraz 1" descr="agh_nzw_s_pl_1w_wbr_rgb_150p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gh_nzw_s_pl_1w_wbr_rgb_150pp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86350" cy="2466975"/>
                    </a:xfrm>
                    <a:prstGeom prst="rect">
                      <a:avLst/>
                    </a:prstGeom>
                    <a:noFill/>
                    <a:ln>
                      <a:noFill/>
                    </a:ln>
                  </pic:spPr>
                </pic:pic>
              </a:graphicData>
            </a:graphic>
          </wp:inline>
        </w:drawing>
      </w:r>
    </w:p>
    <w:p w14:paraId="6A067B1F" w14:textId="77777777" w:rsidR="004677F7" w:rsidRPr="004E4C1C" w:rsidRDefault="004677F7" w:rsidP="004677F7">
      <w:pPr>
        <w:spacing w:before="120" w:after="120" w:line="240" w:lineRule="auto"/>
        <w:jc w:val="center"/>
        <w:rPr>
          <w:rFonts w:ascii="Titillium" w:eastAsiaTheme="minorHAnsi" w:hAnsi="Titillium" w:cstheme="minorBidi"/>
          <w:b/>
        </w:rPr>
      </w:pPr>
      <w:r w:rsidRPr="004E4C1C">
        <w:rPr>
          <w:rFonts w:ascii="Titillium" w:eastAsiaTheme="minorHAnsi" w:hAnsi="Titillium" w:cstheme="minorBidi"/>
          <w:b/>
        </w:rPr>
        <w:t>WYDZIAŁ ELEKTROTECHNIKI, AUTOMATYKI,</w:t>
      </w:r>
      <w:r w:rsidRPr="004E4C1C">
        <w:rPr>
          <w:rFonts w:ascii="Titillium" w:eastAsiaTheme="minorHAnsi" w:hAnsi="Titillium" w:cstheme="minorBidi"/>
          <w:b/>
        </w:rPr>
        <w:br/>
        <w:t>INFORMATYKI I INŻYNIERII BIOMEDYCZNEJ</w:t>
      </w:r>
    </w:p>
    <w:p w14:paraId="15AE5391" w14:textId="77777777" w:rsidR="004677F7" w:rsidRPr="004E4C1C" w:rsidRDefault="006B7741" w:rsidP="004677F7">
      <w:pPr>
        <w:spacing w:before="240" w:after="0" w:line="240" w:lineRule="auto"/>
        <w:jc w:val="center"/>
        <w:rPr>
          <w:rFonts w:ascii="Titillium" w:eastAsiaTheme="minorHAnsi" w:hAnsi="Titillium" w:cstheme="minorBidi"/>
        </w:rPr>
      </w:pPr>
      <w:r>
        <w:rPr>
          <w:rFonts w:ascii="Titillium" w:eastAsiaTheme="minorHAnsi" w:hAnsi="Titillium" w:cstheme="minorBidi"/>
        </w:rPr>
        <w:t xml:space="preserve">KATEDRA AUTOMATYKI I </w:t>
      </w:r>
      <w:r w:rsidR="006639C9">
        <w:rPr>
          <w:rFonts w:ascii="Titillium" w:eastAsiaTheme="minorHAnsi" w:hAnsi="Titillium" w:cstheme="minorBidi"/>
        </w:rPr>
        <w:t>ROBOTYKI</w:t>
      </w:r>
      <w:r>
        <w:rPr>
          <w:rFonts w:ascii="Titillium" w:eastAsiaTheme="minorHAnsi" w:hAnsi="Titillium" w:cstheme="minorBidi"/>
        </w:rPr>
        <w:t xml:space="preserve"> </w:t>
      </w:r>
      <w:r w:rsidR="004677F7" w:rsidRPr="004E4C1C">
        <w:rPr>
          <w:rFonts w:ascii="Titillium" w:eastAsiaTheme="minorHAnsi" w:hAnsi="Titillium" w:cstheme="minorBidi"/>
          <w:i/>
        </w:rPr>
        <w:t xml:space="preserve"> </w:t>
      </w:r>
    </w:p>
    <w:p w14:paraId="5BC8AC74" w14:textId="77777777" w:rsidR="004677F7" w:rsidRPr="004E4C1C" w:rsidRDefault="004677F7" w:rsidP="004677F7">
      <w:pPr>
        <w:spacing w:after="0" w:line="240" w:lineRule="auto"/>
        <w:rPr>
          <w:rFonts w:ascii="Titillium" w:eastAsiaTheme="minorHAnsi" w:hAnsi="Titillium" w:cstheme="minorBidi"/>
        </w:rPr>
      </w:pPr>
    </w:p>
    <w:p w14:paraId="3C8CC29F" w14:textId="77777777" w:rsidR="004677F7" w:rsidRPr="004E4C1C" w:rsidRDefault="004677F7" w:rsidP="004677F7">
      <w:pPr>
        <w:spacing w:after="0" w:line="240" w:lineRule="auto"/>
        <w:rPr>
          <w:rFonts w:ascii="Titillium" w:eastAsiaTheme="minorHAnsi" w:hAnsi="Titillium" w:cstheme="minorBidi"/>
        </w:rPr>
      </w:pPr>
    </w:p>
    <w:p w14:paraId="7F13177D" w14:textId="77777777" w:rsidR="00B17D09" w:rsidRPr="004E4C1C" w:rsidRDefault="00B17D09" w:rsidP="00B17D09">
      <w:pPr>
        <w:spacing w:before="120" w:after="0" w:line="240" w:lineRule="auto"/>
        <w:jc w:val="center"/>
        <w:rPr>
          <w:rFonts w:ascii="Titillium" w:eastAsiaTheme="minorHAnsi" w:hAnsi="Titillium" w:cstheme="minorBidi"/>
          <w:sz w:val="36"/>
        </w:rPr>
      </w:pPr>
      <w:r w:rsidRPr="004E4C1C">
        <w:rPr>
          <w:rFonts w:ascii="Titillium" w:eastAsiaTheme="minorHAnsi" w:hAnsi="Titillium" w:cstheme="minorBidi"/>
          <w:sz w:val="36"/>
        </w:rPr>
        <w:t>Praca d</w:t>
      </w:r>
      <w:r>
        <w:rPr>
          <w:rFonts w:ascii="Titillium" w:eastAsiaTheme="minorHAnsi" w:hAnsi="Titillium" w:cstheme="minorBidi"/>
          <w:sz w:val="36"/>
        </w:rPr>
        <w:t>yplomowa magisterska</w:t>
      </w:r>
    </w:p>
    <w:p w14:paraId="1A790C6D" w14:textId="77777777" w:rsidR="00B17D09" w:rsidRPr="004E4C1C" w:rsidRDefault="00B17D09" w:rsidP="00B17D09">
      <w:pPr>
        <w:spacing w:before="200" w:after="0" w:line="240" w:lineRule="auto"/>
        <w:jc w:val="center"/>
        <w:rPr>
          <w:rFonts w:ascii="Titillium" w:eastAsiaTheme="minorHAnsi" w:hAnsi="Titillium" w:cstheme="minorBidi"/>
          <w:b/>
        </w:rPr>
      </w:pPr>
    </w:p>
    <w:p w14:paraId="30DE685F" w14:textId="77777777" w:rsidR="00B17D09" w:rsidRDefault="00B17D09" w:rsidP="00B17D09">
      <w:pPr>
        <w:spacing w:after="0" w:line="240" w:lineRule="auto"/>
        <w:jc w:val="center"/>
        <w:rPr>
          <w:rFonts w:ascii="Titillium" w:eastAsiaTheme="minorHAnsi" w:hAnsi="Titillium" w:cstheme="minorBidi"/>
          <w:i/>
          <w:sz w:val="32"/>
          <w:szCs w:val="36"/>
        </w:rPr>
      </w:pPr>
      <w:r w:rsidRPr="00195075">
        <w:rPr>
          <w:rFonts w:ascii="Titillium" w:eastAsiaTheme="minorHAnsi" w:hAnsi="Titillium" w:cstheme="minorBidi"/>
          <w:i/>
          <w:sz w:val="32"/>
          <w:szCs w:val="36"/>
        </w:rPr>
        <w:t>Porównanie i implementacja zaawansowanych szyfrów blokowych</w:t>
      </w:r>
    </w:p>
    <w:p w14:paraId="5F56D5E2" w14:textId="77777777" w:rsidR="00B17D09" w:rsidRDefault="00B17D09" w:rsidP="00B17D09">
      <w:pPr>
        <w:spacing w:after="0" w:line="240" w:lineRule="auto"/>
        <w:jc w:val="center"/>
        <w:rPr>
          <w:rFonts w:ascii="Titillium" w:eastAsiaTheme="minorHAnsi" w:hAnsi="Titillium" w:cstheme="minorBidi"/>
          <w:i/>
          <w:sz w:val="32"/>
          <w:szCs w:val="36"/>
        </w:rPr>
      </w:pPr>
    </w:p>
    <w:p w14:paraId="215822FC" w14:textId="77777777" w:rsidR="00B17D09" w:rsidRPr="006B7741" w:rsidRDefault="00B17D09" w:rsidP="00B17D09">
      <w:pPr>
        <w:spacing w:after="0" w:line="240" w:lineRule="auto"/>
        <w:jc w:val="center"/>
        <w:rPr>
          <w:rFonts w:ascii="Titillium" w:eastAsiaTheme="minorHAnsi" w:hAnsi="Titillium" w:cstheme="minorBidi"/>
          <w:lang w:val="en-GB"/>
        </w:rPr>
      </w:pPr>
      <w:r w:rsidRPr="00195075">
        <w:rPr>
          <w:rFonts w:ascii="Titillium" w:eastAsiaTheme="minorHAnsi" w:hAnsi="Titillium" w:cstheme="minorBidi"/>
          <w:i/>
          <w:sz w:val="32"/>
          <w:szCs w:val="36"/>
          <w:lang w:val="en-GB"/>
        </w:rPr>
        <w:t>Comparison and implementation of advanced block ciphers</w:t>
      </w:r>
    </w:p>
    <w:p w14:paraId="4D42D5E4" w14:textId="77777777" w:rsidR="00B17D09" w:rsidRPr="006B7741" w:rsidRDefault="00B17D09" w:rsidP="00B17D09">
      <w:pPr>
        <w:spacing w:after="0" w:line="240" w:lineRule="auto"/>
        <w:rPr>
          <w:rFonts w:ascii="Titillium" w:eastAsiaTheme="minorHAnsi" w:hAnsi="Titillium" w:cstheme="minorBidi"/>
          <w:lang w:val="en-GB"/>
        </w:rPr>
      </w:pPr>
    </w:p>
    <w:p w14:paraId="18147C73" w14:textId="77777777" w:rsidR="00B17D09" w:rsidRPr="006B7741" w:rsidRDefault="00B17D09" w:rsidP="00B17D09">
      <w:pPr>
        <w:spacing w:after="0" w:line="240" w:lineRule="auto"/>
        <w:rPr>
          <w:rFonts w:ascii="Titillium" w:eastAsiaTheme="minorHAnsi" w:hAnsi="Titillium" w:cstheme="minorBidi"/>
          <w:lang w:val="en-GB"/>
        </w:rPr>
      </w:pPr>
    </w:p>
    <w:p w14:paraId="64F6FB7A" w14:textId="77777777" w:rsidR="00B17D09" w:rsidRPr="006B7741" w:rsidRDefault="00B17D09" w:rsidP="00B17D09">
      <w:pPr>
        <w:spacing w:after="0" w:line="240" w:lineRule="auto"/>
        <w:rPr>
          <w:rFonts w:ascii="Titillium" w:eastAsiaTheme="minorHAnsi" w:hAnsi="Titillium" w:cstheme="minorBidi"/>
          <w:lang w:val="en-GB"/>
        </w:rPr>
      </w:pPr>
    </w:p>
    <w:p w14:paraId="721A5DE5" w14:textId="77777777" w:rsidR="00B17D09" w:rsidRPr="006B7741" w:rsidRDefault="00B17D09" w:rsidP="00B17D09">
      <w:pPr>
        <w:spacing w:after="0" w:line="240" w:lineRule="auto"/>
        <w:rPr>
          <w:rFonts w:ascii="Titillium" w:eastAsiaTheme="minorHAnsi" w:hAnsi="Titillium" w:cstheme="minorBidi"/>
          <w:lang w:val="en-GB"/>
        </w:rPr>
      </w:pPr>
    </w:p>
    <w:p w14:paraId="78910D94" w14:textId="77777777" w:rsidR="00B17D09" w:rsidRPr="006B7741" w:rsidRDefault="00B17D09" w:rsidP="00B17D09">
      <w:pPr>
        <w:spacing w:after="0" w:line="240" w:lineRule="auto"/>
        <w:rPr>
          <w:rFonts w:ascii="Titillium" w:eastAsiaTheme="minorHAnsi" w:hAnsi="Titillium" w:cstheme="minorBidi"/>
          <w:lang w:val="en-GB"/>
        </w:rPr>
      </w:pPr>
    </w:p>
    <w:p w14:paraId="6FC2DC7A" w14:textId="77777777" w:rsidR="00B17D09" w:rsidRPr="006B7741" w:rsidRDefault="00B17D09" w:rsidP="00B17D09">
      <w:pPr>
        <w:spacing w:after="0" w:line="240" w:lineRule="auto"/>
        <w:rPr>
          <w:rFonts w:ascii="Titillium" w:eastAsiaTheme="minorHAnsi" w:hAnsi="Titillium" w:cstheme="minorBidi"/>
          <w:lang w:val="en-GB"/>
        </w:rPr>
      </w:pPr>
    </w:p>
    <w:p w14:paraId="21911BF3" w14:textId="77777777" w:rsidR="00B17D09" w:rsidRPr="004E4C1C" w:rsidRDefault="00B17D09" w:rsidP="00B17D09">
      <w:pPr>
        <w:spacing w:after="0" w:line="240" w:lineRule="auto"/>
        <w:rPr>
          <w:rFonts w:ascii="Titillium" w:eastAsiaTheme="minorHAnsi" w:hAnsi="Titillium" w:cstheme="minorBidi"/>
          <w:b/>
          <w:i/>
        </w:rPr>
      </w:pPr>
      <w:r w:rsidRPr="004E4C1C">
        <w:rPr>
          <w:rFonts w:ascii="Titillium" w:eastAsiaTheme="minorHAnsi" w:hAnsi="Titillium" w:cstheme="minorBidi"/>
        </w:rPr>
        <w:t>Autor:</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i/>
        </w:rPr>
        <w:t>Jarosław Jałocha</w:t>
      </w:r>
    </w:p>
    <w:p w14:paraId="56E9F4D8" w14:textId="77777777" w:rsidR="00B17D09" w:rsidRPr="004E4C1C" w:rsidRDefault="00B17D09" w:rsidP="00B17D09">
      <w:pPr>
        <w:spacing w:after="0" w:line="240" w:lineRule="auto"/>
        <w:rPr>
          <w:rFonts w:ascii="Titillium" w:eastAsiaTheme="minorHAnsi" w:hAnsi="Titillium" w:cstheme="minorBidi"/>
        </w:rPr>
      </w:pPr>
      <w:r>
        <w:rPr>
          <w:rFonts w:ascii="Titillium" w:eastAsiaTheme="minorHAnsi" w:hAnsi="Titillium" w:cstheme="minorBidi"/>
        </w:rPr>
        <w:t>Kierunek studiów:</w:t>
      </w:r>
      <w:r>
        <w:rPr>
          <w:rFonts w:ascii="Titillium" w:eastAsiaTheme="minorHAnsi" w:hAnsi="Titillium" w:cstheme="minorBidi"/>
        </w:rPr>
        <w:tab/>
      </w:r>
      <w:r>
        <w:rPr>
          <w:rFonts w:ascii="Titillium" w:eastAsiaTheme="minorHAnsi" w:hAnsi="Titillium" w:cstheme="minorBidi"/>
        </w:rPr>
        <w:tab/>
        <w:t>Automatyka i Robotyka</w:t>
      </w:r>
      <w:r w:rsidRPr="004E4C1C">
        <w:rPr>
          <w:rFonts w:ascii="Titillium" w:eastAsiaTheme="minorHAnsi" w:hAnsi="Titillium" w:cstheme="minorBidi"/>
        </w:rPr>
        <w:t xml:space="preserve"> </w:t>
      </w:r>
    </w:p>
    <w:p w14:paraId="6862EBD1" w14:textId="2FE21A74" w:rsidR="00B17D09" w:rsidRPr="004E4C1C" w:rsidRDefault="00B17D09" w:rsidP="00B17D09">
      <w:pPr>
        <w:spacing w:after="0" w:line="240" w:lineRule="auto"/>
        <w:rPr>
          <w:rFonts w:ascii="Titillium" w:eastAsiaTheme="minorHAnsi" w:hAnsi="Titillium" w:cstheme="minorBidi"/>
          <w:i/>
        </w:rPr>
      </w:pPr>
      <w:r w:rsidRPr="004E4C1C">
        <w:rPr>
          <w:rFonts w:ascii="Titillium" w:eastAsiaTheme="minorHAnsi" w:hAnsi="Titillium" w:cstheme="minorBidi"/>
        </w:rPr>
        <w:t>Opiekun pracy:</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rPr>
        <w:t xml:space="preserve">Prof. </w:t>
      </w:r>
      <w:r>
        <w:rPr>
          <w:rFonts w:ascii="Titillium" w:eastAsiaTheme="minorHAnsi" w:hAnsi="Titillium" w:cstheme="minorBidi"/>
          <w:i/>
        </w:rPr>
        <w:t xml:space="preserve">dr. Marek </w:t>
      </w:r>
      <w:proofErr w:type="spellStart"/>
      <w:r>
        <w:rPr>
          <w:rFonts w:ascii="Titillium" w:eastAsiaTheme="minorHAnsi" w:hAnsi="Titillium" w:cstheme="minorBidi"/>
          <w:i/>
        </w:rPr>
        <w:t>Ogiela</w:t>
      </w:r>
      <w:proofErr w:type="spellEnd"/>
      <w:r w:rsidRPr="004E4C1C">
        <w:rPr>
          <w:rFonts w:ascii="Titillium" w:eastAsiaTheme="minorHAnsi" w:hAnsi="Titillium" w:cstheme="minorBidi"/>
          <w:i/>
        </w:rPr>
        <w:t xml:space="preserve"> </w:t>
      </w:r>
    </w:p>
    <w:p w14:paraId="35FD999A" w14:textId="77777777" w:rsidR="00B17D09" w:rsidRPr="004E4C1C" w:rsidRDefault="00B17D09" w:rsidP="00B17D09">
      <w:pPr>
        <w:spacing w:after="0" w:line="240" w:lineRule="auto"/>
        <w:rPr>
          <w:rFonts w:ascii="Titillium" w:eastAsiaTheme="minorHAnsi" w:hAnsi="Titillium" w:cstheme="minorBidi"/>
        </w:rPr>
      </w:pPr>
    </w:p>
    <w:p w14:paraId="5CFA7944" w14:textId="77777777" w:rsidR="00B17D09" w:rsidRPr="004E4C1C" w:rsidRDefault="00B17D09" w:rsidP="00B17D09">
      <w:pPr>
        <w:spacing w:after="0" w:line="240" w:lineRule="auto"/>
        <w:rPr>
          <w:rFonts w:ascii="Titillium" w:eastAsiaTheme="minorHAnsi" w:hAnsi="Titillium" w:cstheme="minorBidi"/>
        </w:rPr>
      </w:pPr>
    </w:p>
    <w:p w14:paraId="151C1994" w14:textId="4CE4A130" w:rsidR="00B67935" w:rsidRPr="009D2247" w:rsidRDefault="00B17D09" w:rsidP="009D2247">
      <w:pPr>
        <w:spacing w:after="0" w:line="240" w:lineRule="auto"/>
        <w:jc w:val="center"/>
        <w:rPr>
          <w:rFonts w:ascii="Titillium" w:eastAsiaTheme="minorHAnsi" w:hAnsi="Titillium" w:cstheme="minorBidi"/>
        </w:rPr>
        <w:sectPr w:rsidR="00B67935" w:rsidRPr="009D2247" w:rsidSect="00B67935">
          <w:headerReference w:type="even" r:id="rId9"/>
          <w:headerReference w:type="default" r:id="rId10"/>
          <w:footerReference w:type="even" r:id="rId11"/>
          <w:footerReference w:type="default" r:id="rId12"/>
          <w:pgSz w:w="11906" w:h="16838" w:code="9"/>
          <w:pgMar w:top="1134" w:right="1134" w:bottom="1134" w:left="1701" w:header="709" w:footer="709" w:gutter="0"/>
          <w:cols w:space="708"/>
          <w:titlePg/>
          <w:docGrid w:linePitch="360"/>
        </w:sectPr>
      </w:pPr>
      <w:r>
        <w:rPr>
          <w:rFonts w:ascii="Titillium" w:eastAsiaTheme="minorHAnsi" w:hAnsi="Titillium" w:cstheme="minorBidi"/>
        </w:rPr>
        <w:t>Kraków, 2019</w:t>
      </w:r>
      <w:r w:rsidR="004677F7" w:rsidRPr="004E4C1C">
        <w:rPr>
          <w:rFonts w:ascii="Titillium" w:eastAsiaTheme="minorHAnsi" w:hAnsi="Titillium" w:cstheme="minorBidi"/>
        </w:rPr>
        <w:br w:type="page"/>
      </w:r>
    </w:p>
    <w:p w14:paraId="33FF32FB" w14:textId="77777777" w:rsidR="00E6462A" w:rsidRDefault="00E6462A">
      <w:pPr>
        <w:sectPr w:rsidR="00E6462A" w:rsidSect="00B67935">
          <w:headerReference w:type="first" r:id="rId13"/>
          <w:pgSz w:w="11906" w:h="16838" w:code="9"/>
          <w:pgMar w:top="1134" w:right="1134" w:bottom="1134" w:left="1701" w:header="709" w:footer="709" w:gutter="0"/>
          <w:cols w:space="708"/>
          <w:titlePg/>
          <w:docGrid w:linePitch="360"/>
        </w:sectPr>
      </w:pPr>
    </w:p>
    <w:sdt>
      <w:sdtPr>
        <w:rPr>
          <w:b w:val="0"/>
          <w:sz w:val="22"/>
          <w:szCs w:val="22"/>
          <w:lang w:eastAsia="en-US"/>
        </w:rPr>
        <w:id w:val="-885878286"/>
        <w:docPartObj>
          <w:docPartGallery w:val="Table of Contents"/>
          <w:docPartUnique/>
        </w:docPartObj>
      </w:sdtPr>
      <w:sdtEndPr>
        <w:rPr>
          <w:bCs/>
        </w:rPr>
      </w:sdtEndPr>
      <w:sdtContent>
        <w:p w14:paraId="60538CB7" w14:textId="77777777" w:rsidR="004D7099" w:rsidRDefault="004D7099">
          <w:pPr>
            <w:pStyle w:val="Nagwekspisutreci"/>
          </w:pPr>
          <w:r>
            <w:t>Spis treści</w:t>
          </w:r>
        </w:p>
        <w:p w14:paraId="7B2943D1" w14:textId="141E13BF" w:rsidR="009D2247" w:rsidRDefault="004D7099">
          <w:pPr>
            <w:pStyle w:val="Spistreci1"/>
            <w:tabs>
              <w:tab w:val="left" w:pos="440"/>
              <w:tab w:val="right" w:leader="dot" w:pos="9061"/>
            </w:tabs>
            <w:rPr>
              <w:rFonts w:eastAsiaTheme="minorEastAsia" w:cstheme="minorBidi"/>
              <w:b w:val="0"/>
              <w:bCs w:val="0"/>
              <w:noProof/>
              <w:sz w:val="22"/>
              <w:szCs w:val="22"/>
              <w:lang w:eastAsia="pl-PL"/>
            </w:rPr>
          </w:pPr>
          <w:r>
            <w:rPr>
              <w:b w:val="0"/>
              <w:bCs w:val="0"/>
            </w:rPr>
            <w:fldChar w:fldCharType="begin"/>
          </w:r>
          <w:r>
            <w:rPr>
              <w:b w:val="0"/>
              <w:bCs w:val="0"/>
            </w:rPr>
            <w:instrText xml:space="preserve"> TOC \o "1-3" \h \z \u </w:instrText>
          </w:r>
          <w:r>
            <w:rPr>
              <w:b w:val="0"/>
              <w:bCs w:val="0"/>
            </w:rPr>
            <w:fldChar w:fldCharType="separate"/>
          </w:r>
          <w:hyperlink w:anchor="_Toc11348148" w:history="1">
            <w:r w:rsidR="009D2247" w:rsidRPr="00A028B9">
              <w:rPr>
                <w:rStyle w:val="Hipercze"/>
                <w:noProof/>
              </w:rPr>
              <w:t>1.</w:t>
            </w:r>
            <w:r w:rsidR="009D2247">
              <w:rPr>
                <w:rFonts w:eastAsiaTheme="minorEastAsia" w:cstheme="minorBidi"/>
                <w:b w:val="0"/>
                <w:bCs w:val="0"/>
                <w:noProof/>
                <w:sz w:val="22"/>
                <w:szCs w:val="22"/>
                <w:lang w:eastAsia="pl-PL"/>
              </w:rPr>
              <w:tab/>
            </w:r>
            <w:r w:rsidR="009D2247" w:rsidRPr="00A028B9">
              <w:rPr>
                <w:rStyle w:val="Hipercze"/>
                <w:noProof/>
              </w:rPr>
              <w:t>Wstęp</w:t>
            </w:r>
            <w:r w:rsidR="009D2247">
              <w:rPr>
                <w:noProof/>
                <w:webHidden/>
              </w:rPr>
              <w:tab/>
            </w:r>
            <w:r w:rsidR="009D2247">
              <w:rPr>
                <w:noProof/>
                <w:webHidden/>
              </w:rPr>
              <w:fldChar w:fldCharType="begin"/>
            </w:r>
            <w:r w:rsidR="009D2247">
              <w:rPr>
                <w:noProof/>
                <w:webHidden/>
              </w:rPr>
              <w:instrText xml:space="preserve"> PAGEREF _Toc11348148 \h </w:instrText>
            </w:r>
            <w:r w:rsidR="009D2247">
              <w:rPr>
                <w:noProof/>
                <w:webHidden/>
              </w:rPr>
            </w:r>
            <w:r w:rsidR="009D2247">
              <w:rPr>
                <w:noProof/>
                <w:webHidden/>
              </w:rPr>
              <w:fldChar w:fldCharType="separate"/>
            </w:r>
            <w:r w:rsidR="003E2A1D">
              <w:rPr>
                <w:noProof/>
                <w:webHidden/>
              </w:rPr>
              <w:t>2</w:t>
            </w:r>
            <w:r w:rsidR="009D2247">
              <w:rPr>
                <w:noProof/>
                <w:webHidden/>
              </w:rPr>
              <w:fldChar w:fldCharType="end"/>
            </w:r>
          </w:hyperlink>
        </w:p>
        <w:p w14:paraId="791B9B6A" w14:textId="46AD7438" w:rsidR="009D2247" w:rsidRDefault="00A17637">
          <w:pPr>
            <w:pStyle w:val="Spistreci1"/>
            <w:tabs>
              <w:tab w:val="left" w:pos="440"/>
              <w:tab w:val="right" w:leader="dot" w:pos="9061"/>
            </w:tabs>
            <w:rPr>
              <w:rFonts w:eastAsiaTheme="minorEastAsia" w:cstheme="minorBidi"/>
              <w:b w:val="0"/>
              <w:bCs w:val="0"/>
              <w:noProof/>
              <w:sz w:val="22"/>
              <w:szCs w:val="22"/>
              <w:lang w:eastAsia="pl-PL"/>
            </w:rPr>
          </w:pPr>
          <w:hyperlink w:anchor="_Toc11348149" w:history="1">
            <w:r w:rsidR="009D2247" w:rsidRPr="00A028B9">
              <w:rPr>
                <w:rStyle w:val="Hipercze"/>
                <w:noProof/>
              </w:rPr>
              <w:t>2.</w:t>
            </w:r>
            <w:r w:rsidR="009D2247">
              <w:rPr>
                <w:rFonts w:eastAsiaTheme="minorEastAsia" w:cstheme="minorBidi"/>
                <w:b w:val="0"/>
                <w:bCs w:val="0"/>
                <w:noProof/>
                <w:sz w:val="22"/>
                <w:szCs w:val="22"/>
                <w:lang w:eastAsia="pl-PL"/>
              </w:rPr>
              <w:tab/>
            </w:r>
            <w:r w:rsidR="009D2247" w:rsidRPr="00A028B9">
              <w:rPr>
                <w:rStyle w:val="Hipercze"/>
                <w:noProof/>
              </w:rPr>
              <w:t>Charakterystyka szyfrów blokowych</w:t>
            </w:r>
            <w:r w:rsidR="009D2247">
              <w:rPr>
                <w:noProof/>
                <w:webHidden/>
              </w:rPr>
              <w:tab/>
            </w:r>
            <w:r w:rsidR="009D2247">
              <w:rPr>
                <w:noProof/>
                <w:webHidden/>
              </w:rPr>
              <w:fldChar w:fldCharType="begin"/>
            </w:r>
            <w:r w:rsidR="009D2247">
              <w:rPr>
                <w:noProof/>
                <w:webHidden/>
              </w:rPr>
              <w:instrText xml:space="preserve"> PAGEREF _Toc11348149 \h </w:instrText>
            </w:r>
            <w:r w:rsidR="009D2247">
              <w:rPr>
                <w:noProof/>
                <w:webHidden/>
              </w:rPr>
            </w:r>
            <w:r w:rsidR="009D2247">
              <w:rPr>
                <w:noProof/>
                <w:webHidden/>
              </w:rPr>
              <w:fldChar w:fldCharType="separate"/>
            </w:r>
            <w:r w:rsidR="003E2A1D">
              <w:rPr>
                <w:noProof/>
                <w:webHidden/>
              </w:rPr>
              <w:t>4</w:t>
            </w:r>
            <w:r w:rsidR="009D2247">
              <w:rPr>
                <w:noProof/>
                <w:webHidden/>
              </w:rPr>
              <w:fldChar w:fldCharType="end"/>
            </w:r>
          </w:hyperlink>
        </w:p>
        <w:p w14:paraId="33262054" w14:textId="2FE50CFE" w:rsidR="009D2247" w:rsidRDefault="00A17637">
          <w:pPr>
            <w:pStyle w:val="Spistreci1"/>
            <w:tabs>
              <w:tab w:val="left" w:pos="440"/>
              <w:tab w:val="right" w:leader="dot" w:pos="9061"/>
            </w:tabs>
            <w:rPr>
              <w:rFonts w:eastAsiaTheme="minorEastAsia" w:cstheme="minorBidi"/>
              <w:b w:val="0"/>
              <w:bCs w:val="0"/>
              <w:noProof/>
              <w:sz w:val="22"/>
              <w:szCs w:val="22"/>
              <w:lang w:eastAsia="pl-PL"/>
            </w:rPr>
          </w:pPr>
          <w:hyperlink w:anchor="_Toc11348150" w:history="1">
            <w:r w:rsidR="009D2247" w:rsidRPr="00A028B9">
              <w:rPr>
                <w:rStyle w:val="Hipercze"/>
                <w:noProof/>
              </w:rPr>
              <w:t>3.</w:t>
            </w:r>
            <w:r w:rsidR="009D2247">
              <w:rPr>
                <w:rFonts w:eastAsiaTheme="minorEastAsia" w:cstheme="minorBidi"/>
                <w:b w:val="0"/>
                <w:bCs w:val="0"/>
                <w:noProof/>
                <w:sz w:val="22"/>
                <w:szCs w:val="22"/>
                <w:lang w:eastAsia="pl-PL"/>
              </w:rPr>
              <w:tab/>
            </w:r>
            <w:r w:rsidR="009D2247" w:rsidRPr="00A028B9">
              <w:rPr>
                <w:rStyle w:val="Hipercze"/>
                <w:noProof/>
              </w:rPr>
              <w:t>DES</w:t>
            </w:r>
            <w:r w:rsidR="009D2247">
              <w:rPr>
                <w:noProof/>
                <w:webHidden/>
              </w:rPr>
              <w:tab/>
            </w:r>
            <w:r w:rsidR="009D2247">
              <w:rPr>
                <w:noProof/>
                <w:webHidden/>
              </w:rPr>
              <w:fldChar w:fldCharType="begin"/>
            </w:r>
            <w:r w:rsidR="009D2247">
              <w:rPr>
                <w:noProof/>
                <w:webHidden/>
              </w:rPr>
              <w:instrText xml:space="preserve"> PAGEREF _Toc11348150 \h </w:instrText>
            </w:r>
            <w:r w:rsidR="009D2247">
              <w:rPr>
                <w:noProof/>
                <w:webHidden/>
              </w:rPr>
            </w:r>
            <w:r w:rsidR="009D2247">
              <w:rPr>
                <w:noProof/>
                <w:webHidden/>
              </w:rPr>
              <w:fldChar w:fldCharType="separate"/>
            </w:r>
            <w:r w:rsidR="003E2A1D">
              <w:rPr>
                <w:noProof/>
                <w:webHidden/>
              </w:rPr>
              <w:t>12</w:t>
            </w:r>
            <w:r w:rsidR="009D2247">
              <w:rPr>
                <w:noProof/>
                <w:webHidden/>
              </w:rPr>
              <w:fldChar w:fldCharType="end"/>
            </w:r>
          </w:hyperlink>
        </w:p>
        <w:p w14:paraId="58B302DE" w14:textId="30EAFBA5" w:rsidR="009D2247" w:rsidRDefault="00A17637">
          <w:pPr>
            <w:pStyle w:val="Spistreci1"/>
            <w:tabs>
              <w:tab w:val="left" w:pos="440"/>
              <w:tab w:val="right" w:leader="dot" w:pos="9061"/>
            </w:tabs>
            <w:rPr>
              <w:rFonts w:eastAsiaTheme="minorEastAsia" w:cstheme="minorBidi"/>
              <w:b w:val="0"/>
              <w:bCs w:val="0"/>
              <w:noProof/>
              <w:sz w:val="22"/>
              <w:szCs w:val="22"/>
              <w:lang w:eastAsia="pl-PL"/>
            </w:rPr>
          </w:pPr>
          <w:hyperlink w:anchor="_Toc11348151" w:history="1">
            <w:r w:rsidR="009D2247" w:rsidRPr="00A028B9">
              <w:rPr>
                <w:rStyle w:val="Hipercze"/>
                <w:noProof/>
              </w:rPr>
              <w:t>4.</w:t>
            </w:r>
            <w:r w:rsidR="009D2247">
              <w:rPr>
                <w:rFonts w:eastAsiaTheme="minorEastAsia" w:cstheme="minorBidi"/>
                <w:b w:val="0"/>
                <w:bCs w:val="0"/>
                <w:noProof/>
                <w:sz w:val="22"/>
                <w:szCs w:val="22"/>
                <w:lang w:eastAsia="pl-PL"/>
              </w:rPr>
              <w:tab/>
            </w:r>
            <w:r w:rsidR="009D2247" w:rsidRPr="00A028B9">
              <w:rPr>
                <w:rStyle w:val="Hipercze"/>
                <w:noProof/>
              </w:rPr>
              <w:t>AES</w:t>
            </w:r>
            <w:r w:rsidR="009D2247">
              <w:rPr>
                <w:noProof/>
                <w:webHidden/>
              </w:rPr>
              <w:tab/>
            </w:r>
            <w:r w:rsidR="009D2247">
              <w:rPr>
                <w:noProof/>
                <w:webHidden/>
              </w:rPr>
              <w:fldChar w:fldCharType="begin"/>
            </w:r>
            <w:r w:rsidR="009D2247">
              <w:rPr>
                <w:noProof/>
                <w:webHidden/>
              </w:rPr>
              <w:instrText xml:space="preserve"> PAGEREF _Toc11348151 \h </w:instrText>
            </w:r>
            <w:r w:rsidR="009D2247">
              <w:rPr>
                <w:noProof/>
                <w:webHidden/>
              </w:rPr>
            </w:r>
            <w:r w:rsidR="009D2247">
              <w:rPr>
                <w:noProof/>
                <w:webHidden/>
              </w:rPr>
              <w:fldChar w:fldCharType="separate"/>
            </w:r>
            <w:r w:rsidR="003E2A1D">
              <w:rPr>
                <w:noProof/>
                <w:webHidden/>
              </w:rPr>
              <w:t>19</w:t>
            </w:r>
            <w:r w:rsidR="009D2247">
              <w:rPr>
                <w:noProof/>
                <w:webHidden/>
              </w:rPr>
              <w:fldChar w:fldCharType="end"/>
            </w:r>
          </w:hyperlink>
        </w:p>
        <w:p w14:paraId="6681DC02" w14:textId="311E761C" w:rsidR="009D2247" w:rsidRDefault="00A17637">
          <w:pPr>
            <w:pStyle w:val="Spistreci1"/>
            <w:tabs>
              <w:tab w:val="left" w:pos="440"/>
              <w:tab w:val="right" w:leader="dot" w:pos="9061"/>
            </w:tabs>
            <w:rPr>
              <w:rFonts w:eastAsiaTheme="minorEastAsia" w:cstheme="minorBidi"/>
              <w:b w:val="0"/>
              <w:bCs w:val="0"/>
              <w:noProof/>
              <w:sz w:val="22"/>
              <w:szCs w:val="22"/>
              <w:lang w:eastAsia="pl-PL"/>
            </w:rPr>
          </w:pPr>
          <w:hyperlink w:anchor="_Toc11348152" w:history="1">
            <w:r w:rsidR="009D2247" w:rsidRPr="00A028B9">
              <w:rPr>
                <w:rStyle w:val="Hipercze"/>
                <w:noProof/>
              </w:rPr>
              <w:t>5.</w:t>
            </w:r>
            <w:r w:rsidR="009D2247">
              <w:rPr>
                <w:rFonts w:eastAsiaTheme="minorEastAsia" w:cstheme="minorBidi"/>
                <w:b w:val="0"/>
                <w:bCs w:val="0"/>
                <w:noProof/>
                <w:sz w:val="22"/>
                <w:szCs w:val="22"/>
                <w:lang w:eastAsia="pl-PL"/>
              </w:rPr>
              <w:tab/>
            </w:r>
            <w:r w:rsidR="009D2247" w:rsidRPr="00A028B9">
              <w:rPr>
                <w:rStyle w:val="Hipercze"/>
                <w:noProof/>
              </w:rPr>
              <w:t>RC6</w:t>
            </w:r>
            <w:r w:rsidR="009D2247">
              <w:rPr>
                <w:noProof/>
                <w:webHidden/>
              </w:rPr>
              <w:tab/>
            </w:r>
            <w:r w:rsidR="009D2247">
              <w:rPr>
                <w:noProof/>
                <w:webHidden/>
              </w:rPr>
              <w:fldChar w:fldCharType="begin"/>
            </w:r>
            <w:r w:rsidR="009D2247">
              <w:rPr>
                <w:noProof/>
                <w:webHidden/>
              </w:rPr>
              <w:instrText xml:space="preserve"> PAGEREF _Toc11348152 \h </w:instrText>
            </w:r>
            <w:r w:rsidR="009D2247">
              <w:rPr>
                <w:noProof/>
                <w:webHidden/>
              </w:rPr>
            </w:r>
            <w:r w:rsidR="009D2247">
              <w:rPr>
                <w:noProof/>
                <w:webHidden/>
              </w:rPr>
              <w:fldChar w:fldCharType="separate"/>
            </w:r>
            <w:r w:rsidR="003E2A1D">
              <w:rPr>
                <w:noProof/>
                <w:webHidden/>
              </w:rPr>
              <w:t>25</w:t>
            </w:r>
            <w:r w:rsidR="009D2247">
              <w:rPr>
                <w:noProof/>
                <w:webHidden/>
              </w:rPr>
              <w:fldChar w:fldCharType="end"/>
            </w:r>
          </w:hyperlink>
        </w:p>
        <w:p w14:paraId="1EE21F02" w14:textId="11039BC6" w:rsidR="009D2247" w:rsidRDefault="00A17637">
          <w:pPr>
            <w:pStyle w:val="Spistreci1"/>
            <w:tabs>
              <w:tab w:val="left" w:pos="440"/>
              <w:tab w:val="right" w:leader="dot" w:pos="9061"/>
            </w:tabs>
            <w:rPr>
              <w:rFonts w:eastAsiaTheme="minorEastAsia" w:cstheme="minorBidi"/>
              <w:b w:val="0"/>
              <w:bCs w:val="0"/>
              <w:noProof/>
              <w:sz w:val="22"/>
              <w:szCs w:val="22"/>
              <w:lang w:eastAsia="pl-PL"/>
            </w:rPr>
          </w:pPr>
          <w:hyperlink w:anchor="_Toc11348153" w:history="1">
            <w:r w:rsidR="009D2247" w:rsidRPr="00A028B9">
              <w:rPr>
                <w:rStyle w:val="Hipercze"/>
                <w:noProof/>
              </w:rPr>
              <w:t>6.</w:t>
            </w:r>
            <w:r w:rsidR="009D2247">
              <w:rPr>
                <w:rFonts w:eastAsiaTheme="minorEastAsia" w:cstheme="minorBidi"/>
                <w:b w:val="0"/>
                <w:bCs w:val="0"/>
                <w:noProof/>
                <w:sz w:val="22"/>
                <w:szCs w:val="22"/>
                <w:lang w:eastAsia="pl-PL"/>
              </w:rPr>
              <w:tab/>
            </w:r>
            <w:r w:rsidR="009D2247" w:rsidRPr="00A028B9">
              <w:rPr>
                <w:rStyle w:val="Hipercze"/>
                <w:noProof/>
              </w:rPr>
              <w:t>Opis zaimplementowanego programu</w:t>
            </w:r>
            <w:r w:rsidR="009D2247">
              <w:rPr>
                <w:noProof/>
                <w:webHidden/>
              </w:rPr>
              <w:tab/>
            </w:r>
            <w:r w:rsidR="009D2247">
              <w:rPr>
                <w:noProof/>
                <w:webHidden/>
              </w:rPr>
              <w:fldChar w:fldCharType="begin"/>
            </w:r>
            <w:r w:rsidR="009D2247">
              <w:rPr>
                <w:noProof/>
                <w:webHidden/>
              </w:rPr>
              <w:instrText xml:space="preserve"> PAGEREF _Toc11348153 \h </w:instrText>
            </w:r>
            <w:r w:rsidR="009D2247">
              <w:rPr>
                <w:noProof/>
                <w:webHidden/>
              </w:rPr>
            </w:r>
            <w:r w:rsidR="009D2247">
              <w:rPr>
                <w:noProof/>
                <w:webHidden/>
              </w:rPr>
              <w:fldChar w:fldCharType="separate"/>
            </w:r>
            <w:r w:rsidR="003E2A1D">
              <w:rPr>
                <w:noProof/>
                <w:webHidden/>
              </w:rPr>
              <w:t>29</w:t>
            </w:r>
            <w:r w:rsidR="009D2247">
              <w:rPr>
                <w:noProof/>
                <w:webHidden/>
              </w:rPr>
              <w:fldChar w:fldCharType="end"/>
            </w:r>
          </w:hyperlink>
        </w:p>
        <w:p w14:paraId="63CC40E1" w14:textId="6D0FA6C3" w:rsidR="009D2247" w:rsidRDefault="00A17637">
          <w:pPr>
            <w:pStyle w:val="Spistreci1"/>
            <w:tabs>
              <w:tab w:val="left" w:pos="440"/>
              <w:tab w:val="right" w:leader="dot" w:pos="9061"/>
            </w:tabs>
            <w:rPr>
              <w:rFonts w:eastAsiaTheme="minorEastAsia" w:cstheme="minorBidi"/>
              <w:b w:val="0"/>
              <w:bCs w:val="0"/>
              <w:noProof/>
              <w:sz w:val="22"/>
              <w:szCs w:val="22"/>
              <w:lang w:eastAsia="pl-PL"/>
            </w:rPr>
          </w:pPr>
          <w:hyperlink w:anchor="_Toc11348154" w:history="1">
            <w:r w:rsidR="009D2247" w:rsidRPr="00A028B9">
              <w:rPr>
                <w:rStyle w:val="Hipercze"/>
                <w:noProof/>
              </w:rPr>
              <w:t>7.</w:t>
            </w:r>
            <w:r w:rsidR="009D2247">
              <w:rPr>
                <w:rFonts w:eastAsiaTheme="minorEastAsia" w:cstheme="minorBidi"/>
                <w:b w:val="0"/>
                <w:bCs w:val="0"/>
                <w:noProof/>
                <w:sz w:val="22"/>
                <w:szCs w:val="22"/>
                <w:lang w:eastAsia="pl-PL"/>
              </w:rPr>
              <w:tab/>
            </w:r>
            <w:r w:rsidR="009D2247" w:rsidRPr="00A028B9">
              <w:rPr>
                <w:rStyle w:val="Hipercze"/>
                <w:noProof/>
              </w:rPr>
              <w:t>Przeprowadzone badania</w:t>
            </w:r>
            <w:r w:rsidR="009D2247">
              <w:rPr>
                <w:noProof/>
                <w:webHidden/>
              </w:rPr>
              <w:tab/>
            </w:r>
            <w:r w:rsidR="009D2247">
              <w:rPr>
                <w:noProof/>
                <w:webHidden/>
              </w:rPr>
              <w:fldChar w:fldCharType="begin"/>
            </w:r>
            <w:r w:rsidR="009D2247">
              <w:rPr>
                <w:noProof/>
                <w:webHidden/>
              </w:rPr>
              <w:instrText xml:space="preserve"> PAGEREF _Toc11348154 \h </w:instrText>
            </w:r>
            <w:r w:rsidR="009D2247">
              <w:rPr>
                <w:noProof/>
                <w:webHidden/>
              </w:rPr>
            </w:r>
            <w:r w:rsidR="009D2247">
              <w:rPr>
                <w:noProof/>
                <w:webHidden/>
              </w:rPr>
              <w:fldChar w:fldCharType="separate"/>
            </w:r>
            <w:r w:rsidR="003E2A1D">
              <w:rPr>
                <w:noProof/>
                <w:webHidden/>
              </w:rPr>
              <w:t>30</w:t>
            </w:r>
            <w:r w:rsidR="009D2247">
              <w:rPr>
                <w:noProof/>
                <w:webHidden/>
              </w:rPr>
              <w:fldChar w:fldCharType="end"/>
            </w:r>
          </w:hyperlink>
        </w:p>
        <w:p w14:paraId="2DE1D793" w14:textId="451A551B" w:rsidR="009D2247" w:rsidRDefault="00A17637">
          <w:pPr>
            <w:pStyle w:val="Spistreci1"/>
            <w:tabs>
              <w:tab w:val="left" w:pos="440"/>
              <w:tab w:val="right" w:leader="dot" w:pos="9061"/>
            </w:tabs>
            <w:rPr>
              <w:rFonts w:eastAsiaTheme="minorEastAsia" w:cstheme="minorBidi"/>
              <w:b w:val="0"/>
              <w:bCs w:val="0"/>
              <w:noProof/>
              <w:sz w:val="22"/>
              <w:szCs w:val="22"/>
              <w:lang w:eastAsia="pl-PL"/>
            </w:rPr>
          </w:pPr>
          <w:hyperlink w:anchor="_Toc11348155" w:history="1">
            <w:r w:rsidR="009D2247" w:rsidRPr="00A028B9">
              <w:rPr>
                <w:rStyle w:val="Hipercze"/>
                <w:noProof/>
              </w:rPr>
              <w:t>8.</w:t>
            </w:r>
            <w:r w:rsidR="009D2247">
              <w:rPr>
                <w:rFonts w:eastAsiaTheme="minorEastAsia" w:cstheme="minorBidi"/>
                <w:b w:val="0"/>
                <w:bCs w:val="0"/>
                <w:noProof/>
                <w:sz w:val="22"/>
                <w:szCs w:val="22"/>
                <w:lang w:eastAsia="pl-PL"/>
              </w:rPr>
              <w:tab/>
            </w:r>
            <w:r w:rsidR="009D2247" w:rsidRPr="00A028B9">
              <w:rPr>
                <w:rStyle w:val="Hipercze"/>
                <w:noProof/>
              </w:rPr>
              <w:t>Wnioski</w:t>
            </w:r>
            <w:r w:rsidR="009D2247">
              <w:rPr>
                <w:noProof/>
                <w:webHidden/>
              </w:rPr>
              <w:tab/>
            </w:r>
            <w:r w:rsidR="009D2247">
              <w:rPr>
                <w:noProof/>
                <w:webHidden/>
              </w:rPr>
              <w:fldChar w:fldCharType="begin"/>
            </w:r>
            <w:r w:rsidR="009D2247">
              <w:rPr>
                <w:noProof/>
                <w:webHidden/>
              </w:rPr>
              <w:instrText xml:space="preserve"> PAGEREF _Toc11348155 \h </w:instrText>
            </w:r>
            <w:r w:rsidR="009D2247">
              <w:rPr>
                <w:noProof/>
                <w:webHidden/>
              </w:rPr>
            </w:r>
            <w:r w:rsidR="009D2247">
              <w:rPr>
                <w:noProof/>
                <w:webHidden/>
              </w:rPr>
              <w:fldChar w:fldCharType="separate"/>
            </w:r>
            <w:r w:rsidR="003E2A1D">
              <w:rPr>
                <w:noProof/>
                <w:webHidden/>
              </w:rPr>
              <w:t>30</w:t>
            </w:r>
            <w:r w:rsidR="009D2247">
              <w:rPr>
                <w:noProof/>
                <w:webHidden/>
              </w:rPr>
              <w:fldChar w:fldCharType="end"/>
            </w:r>
          </w:hyperlink>
        </w:p>
        <w:p w14:paraId="4C17E217" w14:textId="122463EA" w:rsidR="009D2247" w:rsidRDefault="00A17637">
          <w:pPr>
            <w:pStyle w:val="Spistreci1"/>
            <w:tabs>
              <w:tab w:val="right" w:leader="dot" w:pos="9061"/>
            </w:tabs>
            <w:rPr>
              <w:rFonts w:eastAsiaTheme="minorEastAsia" w:cstheme="minorBidi"/>
              <w:b w:val="0"/>
              <w:bCs w:val="0"/>
              <w:noProof/>
              <w:sz w:val="22"/>
              <w:szCs w:val="22"/>
              <w:lang w:eastAsia="pl-PL"/>
            </w:rPr>
          </w:pPr>
          <w:hyperlink w:anchor="_Toc11348156" w:history="1">
            <w:r w:rsidR="009D2247" w:rsidRPr="00A028B9">
              <w:rPr>
                <w:rStyle w:val="Hipercze"/>
                <w:noProof/>
              </w:rPr>
              <w:t>Literatura</w:t>
            </w:r>
            <w:r w:rsidR="009D2247">
              <w:rPr>
                <w:noProof/>
                <w:webHidden/>
              </w:rPr>
              <w:tab/>
            </w:r>
            <w:r w:rsidR="009D2247">
              <w:rPr>
                <w:noProof/>
                <w:webHidden/>
              </w:rPr>
              <w:fldChar w:fldCharType="begin"/>
            </w:r>
            <w:r w:rsidR="009D2247">
              <w:rPr>
                <w:noProof/>
                <w:webHidden/>
              </w:rPr>
              <w:instrText xml:space="preserve"> PAGEREF _Toc11348156 \h </w:instrText>
            </w:r>
            <w:r w:rsidR="009D2247">
              <w:rPr>
                <w:noProof/>
                <w:webHidden/>
              </w:rPr>
            </w:r>
            <w:r w:rsidR="009D2247">
              <w:rPr>
                <w:noProof/>
                <w:webHidden/>
              </w:rPr>
              <w:fldChar w:fldCharType="separate"/>
            </w:r>
            <w:r w:rsidR="003E2A1D">
              <w:rPr>
                <w:noProof/>
                <w:webHidden/>
              </w:rPr>
              <w:t>31</w:t>
            </w:r>
            <w:r w:rsidR="009D2247">
              <w:rPr>
                <w:noProof/>
                <w:webHidden/>
              </w:rPr>
              <w:fldChar w:fldCharType="end"/>
            </w:r>
          </w:hyperlink>
        </w:p>
        <w:p w14:paraId="768DED5C" w14:textId="5F2A7722" w:rsidR="004D7099" w:rsidRDefault="004D7099">
          <w:r>
            <w:rPr>
              <w:rFonts w:asciiTheme="minorHAnsi" w:hAnsiTheme="minorHAnsi" w:cstheme="minorHAnsi"/>
              <w:b/>
              <w:bCs/>
              <w:sz w:val="20"/>
              <w:szCs w:val="20"/>
            </w:rPr>
            <w:fldChar w:fldCharType="end"/>
          </w:r>
        </w:p>
      </w:sdtContent>
    </w:sdt>
    <w:p w14:paraId="3DD7E758" w14:textId="77777777" w:rsidR="00B00D80" w:rsidRDefault="00B00D80" w:rsidP="00351007">
      <w:pPr>
        <w:pStyle w:val="Nagwek1"/>
        <w:numPr>
          <w:ilvl w:val="0"/>
          <w:numId w:val="1"/>
        </w:numPr>
      </w:pPr>
      <w:r>
        <w:br w:type="page"/>
      </w:r>
      <w:bookmarkStart w:id="0" w:name="_Toc11348148"/>
      <w:r>
        <w:lastRenderedPageBreak/>
        <w:t>Wstęp</w:t>
      </w:r>
      <w:bookmarkEnd w:id="0"/>
    </w:p>
    <w:p w14:paraId="1ED2FDCD" w14:textId="77777777" w:rsidR="0086188D" w:rsidRDefault="0086188D" w:rsidP="0086188D"/>
    <w:p w14:paraId="1F5F6B5B" w14:textId="77777777" w:rsidR="0086188D" w:rsidRDefault="00953493" w:rsidP="0010586C">
      <w:pPr>
        <w:pStyle w:val="Tekstgwny"/>
        <w:ind w:firstLine="360"/>
        <w:rPr>
          <w:rStyle w:val="citation"/>
        </w:rPr>
      </w:pPr>
      <w:r>
        <w:t xml:space="preserve">Utajnianie informacji nie jest </w:t>
      </w:r>
      <w:r w:rsidR="005E008A">
        <w:t>czymś, co zostało wynalezione</w:t>
      </w:r>
      <w:r w:rsidR="00443387">
        <w:t xml:space="preserve"> w ostatnich latach, a nawet biorąc pod uwagę okres stuletni nie jest niczym nowym</w:t>
      </w:r>
      <w:r>
        <w:t xml:space="preserve">. Od zarania dziejów dbano, żeby wiadomości nie trafiały w niepowołane ręce, gdyż mogło by się to skończyć katastrofą. W tym celu zaczęto stosować szyfry </w:t>
      </w:r>
      <w:r w:rsidR="0010586C">
        <w:t xml:space="preserve">zmieniające początkowy tekst wiadomości na postać całkowicie niezrozumiałą dla niepowołanej osoby. Oczywiście, przekształcenie było znane dla docelowego adresata, zatem mógł odwrócić transformację i odczytać ukryty sens przekazu. Działania te dały początek dziedzinie nauki zwanej </w:t>
      </w:r>
      <w:r w:rsidR="0010586C">
        <w:rPr>
          <w:b/>
        </w:rPr>
        <w:t>kryptologią</w:t>
      </w:r>
      <w:r w:rsidR="0010586C">
        <w:t xml:space="preserve"> [</w:t>
      </w:r>
      <w:r w:rsidR="0010586C">
        <w:rPr>
          <w:rStyle w:val="citation"/>
        </w:rPr>
        <w:t xml:space="preserve">Bruce </w:t>
      </w:r>
      <w:proofErr w:type="spellStart"/>
      <w:r w:rsidR="0010586C">
        <w:rPr>
          <w:rStyle w:val="citation"/>
        </w:rPr>
        <w:t>Schneier</w:t>
      </w:r>
      <w:proofErr w:type="spellEnd"/>
      <w:r w:rsidR="0010586C">
        <w:rPr>
          <w:rStyle w:val="citation"/>
        </w:rPr>
        <w:t>]. Wyróżnia się w niej dwie odrębne gałęzie:</w:t>
      </w:r>
    </w:p>
    <w:p w14:paraId="2AA63948" w14:textId="77777777" w:rsidR="0010586C" w:rsidRDefault="0010586C" w:rsidP="00351007">
      <w:pPr>
        <w:pStyle w:val="Tekstgwny"/>
        <w:numPr>
          <w:ilvl w:val="0"/>
          <w:numId w:val="3"/>
        </w:numPr>
      </w:pPr>
      <w:r>
        <w:t>kryptografię (gałąź badająca sposoby utajniania wiadomości),</w:t>
      </w:r>
    </w:p>
    <w:p w14:paraId="45F053FA" w14:textId="77777777" w:rsidR="0010586C" w:rsidRDefault="0010586C" w:rsidP="00351007">
      <w:pPr>
        <w:pStyle w:val="Tekstgwny"/>
        <w:numPr>
          <w:ilvl w:val="0"/>
          <w:numId w:val="3"/>
        </w:numPr>
      </w:pPr>
      <w:r>
        <w:t>kryptoanalizę (gałąź przełamywania szyfru nie posiadając o nim pełnej wiedzy, np. nie znając klucza tudzież szczegółów implementacji).</w:t>
      </w:r>
    </w:p>
    <w:p w14:paraId="2FD268FA" w14:textId="77777777" w:rsidR="0010586C" w:rsidRDefault="0010586C" w:rsidP="0010586C">
      <w:pPr>
        <w:pStyle w:val="Tekstgwny"/>
      </w:pPr>
      <w:r>
        <w:t xml:space="preserve">Jak już wspomniano, szyfrowanie używane już było w czasach starożytnych. Ze względu na oczywiste ograniczenia technologiczne stosowano proste szyfry: przestawieniowe (sztandarowym przypadkiem jest tutaj szyfr Cezara), podstawieniowe lub permutacyjne. Składały się one zazwyczaj z jednej operacji i były dość proste do złamania, nawet w owych, zamierzchłych czasach. </w:t>
      </w:r>
    </w:p>
    <w:p w14:paraId="3611F96A" w14:textId="77777777" w:rsidR="009A3636" w:rsidRDefault="009A3636" w:rsidP="00C11E5F">
      <w:pPr>
        <w:pStyle w:val="Tekstgwny"/>
        <w:ind w:firstLine="360"/>
      </w:pPr>
      <w:r>
        <w:t>Rozwój techniki zwiększył możliwości algorytmów kryptograficznych. Zaczęto tworzyć maszyny szyfrujące o skomplikowanych strukturach, w wyniku działania których powstawał szyfrogram w ogóle nieprzypominający początkowej wiadomości, a zlepek losowych znaków (co jest jednym z aksjomatów skutecznego szyfrowania). Kluczową własnością takich urządzeń był ukryty algorytm szyfrujący, zatem głównym celem kryptoanalityków było poznanie sposobu tworzenia szyfru i odwrócenie go, żeby uzyskać pierwotną wiadomość. Przykładem takiej maszyny jest niemiecka Enigma stosowana szeroko w czasie II Wojny Światowej. Jak pokazała historia tworzenie skomplikowanych algorytmów jest z punktu widzenia bezpieczeństwa nieefektywne, gdyż przechwycenie maszyny prędzej czy później zakończy się złamaniem algorytmu</w:t>
      </w:r>
      <w:r w:rsidR="00C11E5F">
        <w:t>.</w:t>
      </w:r>
      <w:r>
        <w:t xml:space="preserve"> </w:t>
      </w:r>
    </w:p>
    <w:p w14:paraId="6A9A32FE" w14:textId="2D6189D4" w:rsidR="00C11E5F" w:rsidRDefault="00C11E5F" w:rsidP="00C11E5F">
      <w:pPr>
        <w:pStyle w:val="Tekstgwny"/>
        <w:ind w:firstLine="360"/>
      </w:pPr>
      <w:r>
        <w:t>Wraz z pojawieniem się komputerów oraz niedoskonałością rozwiązań mechanicznych zdecydowano się zmienić podejście. Stwierdzono, że szyfrowanie powinno odbywać się w</w:t>
      </w:r>
      <w:r w:rsidR="004947E8">
        <w:t> </w:t>
      </w:r>
      <w:r>
        <w:t xml:space="preserve">zgodzie z tzw. </w:t>
      </w:r>
      <w:r>
        <w:rPr>
          <w:b/>
        </w:rPr>
        <w:t xml:space="preserve">Zasadą </w:t>
      </w:r>
      <w:bookmarkStart w:id="1" w:name="_Hlk3928430"/>
      <w:proofErr w:type="spellStart"/>
      <w:r>
        <w:rPr>
          <w:b/>
        </w:rPr>
        <w:t>Kerckhoffsa</w:t>
      </w:r>
      <w:bookmarkEnd w:id="1"/>
      <w:proofErr w:type="spellEnd"/>
      <w:r>
        <w:rPr>
          <w:b/>
        </w:rPr>
        <w:t xml:space="preserve"> </w:t>
      </w:r>
      <w:r w:rsidR="004916EE" w:rsidRPr="004916EE">
        <w:fldChar w:fldCharType="begin"/>
      </w:r>
      <w:r w:rsidR="004916EE" w:rsidRPr="004916EE">
        <w:instrText xml:space="preserve"> REF _Ref3926906 \r \h  \* MERGEFORMAT </w:instrText>
      </w:r>
      <w:r w:rsidR="004916EE" w:rsidRPr="004916EE">
        <w:fldChar w:fldCharType="separate"/>
      </w:r>
      <w:r w:rsidR="003E2A1D">
        <w:t>[15]</w:t>
      </w:r>
      <w:r w:rsidR="004916EE" w:rsidRPr="004916EE">
        <w:fldChar w:fldCharType="end"/>
      </w:r>
      <w:r>
        <w:t xml:space="preserve">, która mówi, że dobry system kryptograficzny </w:t>
      </w:r>
      <w:r>
        <w:lastRenderedPageBreak/>
        <w:t xml:space="preserve">powinien pozostać bezpieczny nawet wtedy, kiedy szczegóły jego działania (w szczególności przeprowadzone operacje szyfrujące) są znane. Jedyną nieznaną, z punktu widzenia atakującego, informacją powinien być tzw. </w:t>
      </w:r>
      <w:r>
        <w:rPr>
          <w:b/>
        </w:rPr>
        <w:t>klucz</w:t>
      </w:r>
      <w:r>
        <w:t xml:space="preserve">, czyli sekretna wartość niezależna od treści wiadomości, która zostaje użyta w procesie szyfrowania oraz deszyfrowania. Ze względu na sposób użycia klucza wyróżnia się szyfry </w:t>
      </w:r>
      <w:r w:rsidR="004916EE">
        <w:fldChar w:fldCharType="begin"/>
      </w:r>
      <w:r w:rsidR="004916EE">
        <w:instrText xml:space="preserve"> REF _Ref3928001 \r \h </w:instrText>
      </w:r>
      <w:r w:rsidR="004916EE">
        <w:fldChar w:fldCharType="separate"/>
      </w:r>
      <w:r w:rsidR="003E2A1D">
        <w:t>[1]</w:t>
      </w:r>
      <w:r w:rsidR="004916EE">
        <w:fldChar w:fldCharType="end"/>
      </w:r>
      <w:r w:rsidR="004916EE">
        <w:t>:</w:t>
      </w:r>
    </w:p>
    <w:p w14:paraId="38A33229" w14:textId="77777777" w:rsidR="00C11E5F" w:rsidRDefault="00C11E5F" w:rsidP="00351007">
      <w:pPr>
        <w:pStyle w:val="Tekstgwny"/>
        <w:numPr>
          <w:ilvl w:val="0"/>
          <w:numId w:val="4"/>
        </w:numPr>
      </w:pPr>
      <w:r>
        <w:t>symetryczne – klucz używany do szyfrowania i deszyfrowania jest jednakowy (tajny),</w:t>
      </w:r>
    </w:p>
    <w:p w14:paraId="67C81A58" w14:textId="77777777" w:rsidR="00277B30" w:rsidRDefault="00277B30" w:rsidP="00351007">
      <w:pPr>
        <w:pStyle w:val="Tekstgwny"/>
        <w:numPr>
          <w:ilvl w:val="0"/>
          <w:numId w:val="4"/>
        </w:numPr>
      </w:pPr>
      <w:r>
        <w:t>asymetryczne – klucz używany do szyfrowania jest znany (tzw. klucz publiczny), jest on różny od klucza używanego do odszyfrowania wiadomości (tzw. klucz prywatny, który pozostaje tajny).</w:t>
      </w:r>
    </w:p>
    <w:p w14:paraId="02A79ECE" w14:textId="77777777" w:rsidR="00277B30" w:rsidRDefault="00277B30" w:rsidP="00277B30">
      <w:pPr>
        <w:pStyle w:val="Tekstgwny"/>
      </w:pPr>
      <w:r>
        <w:t>Szyfry dzielą się również ze względu na sposób kodowania informacji. Do podziału tego włączają się m.in.:</w:t>
      </w:r>
    </w:p>
    <w:p w14:paraId="7383E979" w14:textId="77777777" w:rsidR="00277B30" w:rsidRDefault="00277B30" w:rsidP="00351007">
      <w:pPr>
        <w:pStyle w:val="Tekstgwny"/>
        <w:numPr>
          <w:ilvl w:val="0"/>
          <w:numId w:val="5"/>
        </w:numPr>
      </w:pPr>
      <w:r>
        <w:t>szyfry blokowe – w jednej iteracji utajniona zostaje z góry określona grupa bitów zwana blokiem,</w:t>
      </w:r>
    </w:p>
    <w:p w14:paraId="26A0C058" w14:textId="77777777" w:rsidR="00277B30" w:rsidRDefault="00277B30" w:rsidP="00351007">
      <w:pPr>
        <w:pStyle w:val="Tekstgwny"/>
        <w:numPr>
          <w:ilvl w:val="0"/>
          <w:numId w:val="5"/>
        </w:numPr>
      </w:pPr>
      <w:r>
        <w:t>szyfry strumieniowe – utajniony zostaje każdy bit z osobna.</w:t>
      </w:r>
    </w:p>
    <w:p w14:paraId="7FFFC469" w14:textId="6C07F984" w:rsidR="00277B30" w:rsidRPr="00277B30" w:rsidRDefault="00277B30" w:rsidP="00277B30">
      <w:pPr>
        <w:pStyle w:val="Tekstgwny"/>
      </w:pPr>
      <w:r>
        <w:t xml:space="preserve">W pracy oraz programie komputerowym z nią związanym znajdzie się studium nad szyframi należącymi do grupy </w:t>
      </w:r>
      <w:r>
        <w:rPr>
          <w:b/>
        </w:rPr>
        <w:t>symetrycznych szyfrów blokowych</w:t>
      </w:r>
      <w:r>
        <w:t>. Przyszłe rozdziały dotyczyć będą krótkiego, ogólnego wprowadzenia do szyfrów blokowych, następnie przybliżone zostaną szczegóły implementacyjne każdego z zaimplementowanych szyfrów. Kolejny rozdział będzie dotyczył opisu stworzonego programu komputerowego, który pozwoli użyć każdego z</w:t>
      </w:r>
      <w:r w:rsidR="003743F0">
        <w:t> </w:t>
      </w:r>
      <w:r>
        <w:t>opisanych algorytmów do zaszyfrowania określonego pliku oraz umożliwi przeprowadzenie badań na temat szybkości algorytmów. Ich opis zostanie zawarty w ro</w:t>
      </w:r>
      <w:r w:rsidR="00C93379">
        <w:t>z</w:t>
      </w:r>
      <w:r>
        <w:t>dziale 7.</w:t>
      </w:r>
      <w:r w:rsidR="00C93379">
        <w:t>, dzięki którym wysnute zostaną wnioski opisane w kolejnym rozdziale.</w:t>
      </w:r>
      <w:r>
        <w:t xml:space="preserve"> </w:t>
      </w:r>
    </w:p>
    <w:p w14:paraId="121EE530" w14:textId="77777777" w:rsidR="00C11E5F" w:rsidRDefault="00C11E5F" w:rsidP="00C11E5F">
      <w:pPr>
        <w:pStyle w:val="Tekstgwny"/>
        <w:ind w:firstLine="360"/>
      </w:pPr>
    </w:p>
    <w:p w14:paraId="464B0B6C" w14:textId="77777777" w:rsidR="0026447E" w:rsidRDefault="0026447E" w:rsidP="00C11E5F">
      <w:pPr>
        <w:pStyle w:val="Tekstgwny"/>
        <w:ind w:firstLine="360"/>
      </w:pPr>
    </w:p>
    <w:p w14:paraId="480215C9" w14:textId="77777777" w:rsidR="0026447E" w:rsidRDefault="0026447E" w:rsidP="00C11E5F">
      <w:pPr>
        <w:pStyle w:val="Tekstgwny"/>
        <w:ind w:firstLine="360"/>
      </w:pPr>
    </w:p>
    <w:p w14:paraId="130A9AE9" w14:textId="77777777" w:rsidR="0026447E" w:rsidRDefault="0026447E" w:rsidP="00C11E5F">
      <w:pPr>
        <w:pStyle w:val="Tekstgwny"/>
        <w:ind w:firstLine="360"/>
      </w:pPr>
    </w:p>
    <w:p w14:paraId="18E59CC9" w14:textId="77777777" w:rsidR="0026447E" w:rsidRPr="00C11E5F" w:rsidRDefault="0026447E" w:rsidP="00C11E5F">
      <w:pPr>
        <w:pStyle w:val="Tekstgwny"/>
        <w:ind w:firstLine="360"/>
      </w:pPr>
    </w:p>
    <w:p w14:paraId="3BBC9114" w14:textId="64279972" w:rsidR="0086188D" w:rsidRDefault="00A019AC" w:rsidP="00351007">
      <w:pPr>
        <w:pStyle w:val="Nagwek1"/>
        <w:numPr>
          <w:ilvl w:val="0"/>
          <w:numId w:val="1"/>
        </w:numPr>
      </w:pPr>
      <w:bookmarkStart w:id="2" w:name="_Toc11348149"/>
      <w:r>
        <w:lastRenderedPageBreak/>
        <w:t>Charakterystyka szyfrów blokowych</w:t>
      </w:r>
      <w:bookmarkEnd w:id="2"/>
    </w:p>
    <w:p w14:paraId="4C167FBC" w14:textId="77777777" w:rsidR="0026447E" w:rsidRDefault="0026447E" w:rsidP="00AB0BC5">
      <w:pPr>
        <w:pStyle w:val="Nagwek2"/>
      </w:pPr>
    </w:p>
    <w:p w14:paraId="162F367A" w14:textId="3C12DB6B" w:rsidR="0026447E" w:rsidRDefault="00A019AC" w:rsidP="0026447E">
      <w:pPr>
        <w:pStyle w:val="Tekstgwny"/>
        <w:ind w:firstLine="360"/>
      </w:pPr>
      <w:r>
        <w:t xml:space="preserve">We wstępie przedstawiono </w:t>
      </w:r>
      <w:r w:rsidR="0026447E">
        <w:t>intuicyjną, aczkolwiek nieformalną definicję szyfru oraz związanym z nim pojęć. W niniejszym rozdziale zostanie zawarta formalizacja pewnych podstawowych pojęć związanych z kryptografią, a także przedstawiony zostanie zarys działania szyfrów blokowym, będący wstępem do opisu poszczególnych rodzajów implementacji danego systemu.</w:t>
      </w:r>
    </w:p>
    <w:p w14:paraId="2C499E5E" w14:textId="72FE2C55" w:rsidR="0026447E" w:rsidRDefault="0026447E" w:rsidP="00BD1DDA">
      <w:pPr>
        <w:pStyle w:val="Tekstgwny"/>
        <w:ind w:firstLine="360"/>
      </w:pPr>
      <w:r>
        <w:t>Każdy system kryptograficzny związany jest z następującą piątką elementów</w:t>
      </w:r>
      <w:r w:rsidR="004916EE">
        <w:t xml:space="preserve"> </w:t>
      </w:r>
      <w:r w:rsidR="004916EE">
        <w:fldChar w:fldCharType="begin"/>
      </w:r>
      <w:r w:rsidR="004916EE">
        <w:instrText xml:space="preserve"> REF _Ref3928084 \r \h </w:instrText>
      </w:r>
      <w:r w:rsidR="004916EE">
        <w:fldChar w:fldCharType="separate"/>
      </w:r>
      <w:r w:rsidR="003E2A1D">
        <w:t>[3]</w:t>
      </w:r>
      <w:r w:rsidR="004916EE">
        <w:fldChar w:fldCharType="end"/>
      </w:r>
      <w:r>
        <w:t>:</w:t>
      </w:r>
    </w:p>
    <w:p w14:paraId="1F4D50E5" w14:textId="77777777" w:rsidR="0026447E" w:rsidRDefault="0026447E" w:rsidP="00351007">
      <w:pPr>
        <w:pStyle w:val="Tekstgwny"/>
        <w:numPr>
          <w:ilvl w:val="0"/>
          <w:numId w:val="7"/>
        </w:numPr>
      </w:pPr>
      <w:r>
        <w:t>przestrzenią wiadomości jawnych M,</w:t>
      </w:r>
    </w:p>
    <w:p w14:paraId="74252560" w14:textId="77777777" w:rsidR="0026447E" w:rsidRDefault="0026447E" w:rsidP="00351007">
      <w:pPr>
        <w:pStyle w:val="Tekstgwny"/>
        <w:numPr>
          <w:ilvl w:val="0"/>
          <w:numId w:val="7"/>
        </w:numPr>
      </w:pPr>
      <w:r>
        <w:t>przestrzenią szyfrogramów C,</w:t>
      </w:r>
    </w:p>
    <w:p w14:paraId="5017B8F4" w14:textId="77777777" w:rsidR="0026447E" w:rsidRDefault="0026447E" w:rsidP="00351007">
      <w:pPr>
        <w:pStyle w:val="Tekstgwny"/>
        <w:numPr>
          <w:ilvl w:val="0"/>
          <w:numId w:val="7"/>
        </w:numPr>
      </w:pPr>
      <w:r>
        <w:t>przestrzenią kluczy K,</w:t>
      </w:r>
    </w:p>
    <w:p w14:paraId="391F43D4" w14:textId="77777777" w:rsidR="0026447E" w:rsidRDefault="0026447E" w:rsidP="00351007">
      <w:pPr>
        <w:pStyle w:val="Tekstgwny"/>
        <w:numPr>
          <w:ilvl w:val="0"/>
          <w:numId w:val="7"/>
        </w:numPr>
      </w:pPr>
      <w:r>
        <w:t xml:space="preserve">rodziną funkcji szyfrujących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k∈k</m:t>
            </m:r>
          </m:e>
        </m:d>
      </m:oMath>
      <w:r>
        <w:t xml:space="preserve"> takich, że: </w:t>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C</m:t>
        </m:r>
      </m:oMath>
      <w:r>
        <w:t>,</w:t>
      </w:r>
    </w:p>
    <w:p w14:paraId="7F79F806" w14:textId="77777777" w:rsidR="0026447E" w:rsidRDefault="0026447E" w:rsidP="00351007">
      <w:pPr>
        <w:pStyle w:val="Tekstgwny"/>
        <w:numPr>
          <w:ilvl w:val="0"/>
          <w:numId w:val="7"/>
        </w:numPr>
      </w:pPr>
      <w:r>
        <w:t xml:space="preserve">rodziną funkcji deszyfrujących </w:t>
      </w:r>
      <m:oMath>
        <m:r>
          <w:rPr>
            <w:rFonts w:ascii="Cambria Math" w:hAnsi="Cambria Math"/>
          </w:rPr>
          <m:t>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k ∈k</m:t>
            </m:r>
          </m:e>
        </m:d>
      </m:oMath>
      <w:r>
        <w:t xml:space="preserve"> takich, że: </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 xml:space="preserve"> :C→M</m:t>
        </m:r>
      </m:oMath>
      <w:r w:rsidR="00BD1DDA">
        <w:t>.</w:t>
      </w:r>
    </w:p>
    <w:p w14:paraId="052D007C" w14:textId="77777777" w:rsidR="00BD1DDA" w:rsidRDefault="00BD1DDA" w:rsidP="00BD1DDA">
      <w:pPr>
        <w:pStyle w:val="Tekstgwny"/>
      </w:pPr>
      <w:r>
        <w:t xml:space="preserve">Szyfrem potocznie nazywa się konkretnego przedstawiciela rodziny </w:t>
      </w:r>
      <m:oMath>
        <m:r>
          <w:rPr>
            <w:rFonts w:ascii="Cambria Math" w:hAnsi="Cambria Math"/>
          </w:rPr>
          <m:t>E</m:t>
        </m:r>
      </m:oMath>
      <w:r>
        <w:t>. Zachodzi również bardzo istotna własność między odpowiadającymi sobie funkcj</w:t>
      </w:r>
      <w:proofErr w:type="spellStart"/>
      <w:r>
        <w:t>ami</w:t>
      </w:r>
      <w:proofErr w:type="spellEnd"/>
      <w:r>
        <w:t xml:space="preserve"> z rodziny </w:t>
      </w:r>
      <m:oMath>
        <m:r>
          <w:rPr>
            <w:rFonts w:ascii="Cambria Math" w:hAnsi="Cambria Math"/>
          </w:rPr>
          <m:t>E</m:t>
        </m:r>
      </m:oMath>
      <w:r>
        <w:t xml:space="preserve"> oraz </w:t>
      </w:r>
      <m:oMath>
        <m:r>
          <w:rPr>
            <w:rFonts w:ascii="Cambria Math" w:hAnsi="Cambria Math"/>
          </w:rPr>
          <m:t>K</m:t>
        </m:r>
      </m:oMath>
      <w:r>
        <w:t>. Stanowi ona następująco (2.1):</w:t>
      </w:r>
    </w:p>
    <w:p w14:paraId="2A7843BB" w14:textId="086981DB" w:rsidR="00BD1DDA" w:rsidRDefault="00BD1DDA" w:rsidP="00BD1DDA">
      <w:pPr>
        <w:pStyle w:val="MTDisplayEquation"/>
      </w:pPr>
      <w:r>
        <w:tab/>
      </w:r>
      <w:r w:rsidRPr="00BD1DDA">
        <w:rPr>
          <w:position w:val="-12"/>
        </w:rPr>
        <w:object w:dxaOrig="1520" w:dyaOrig="360" w14:anchorId="5575FF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18pt" o:ole="">
            <v:imagedata r:id="rId14" o:title=""/>
          </v:shape>
          <o:OLEObject Type="Embed" ProgID="Equation.DSMT4" ShapeID="_x0000_i1025" DrawAspect="Content" ObjectID="_1621975361" r:id="rId15"/>
        </w:object>
      </w:r>
      <w:r>
        <w:tab/>
        <w:t xml:space="preserve">  </w:t>
      </w:r>
      <w:r>
        <w:fldChar w:fldCharType="begin"/>
      </w:r>
      <w:r>
        <w:instrText xml:space="preserve"> MACROBUTTON MTEditEquationSection2 </w:instrText>
      </w:r>
      <w:r w:rsidRPr="00BD1DD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D1DD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3E2A1D">
        <w:rPr>
          <w:noProof/>
        </w:rPr>
        <w:instrText>2</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3E2A1D">
        <w:rPr>
          <w:noProof/>
        </w:rPr>
        <w:instrText>1</w:instrText>
      </w:r>
      <w:r w:rsidR="008B6ED4">
        <w:rPr>
          <w:noProof/>
        </w:rPr>
        <w:fldChar w:fldCharType="end"/>
      </w:r>
      <w:r>
        <w:instrText>)</w:instrText>
      </w:r>
      <w:r>
        <w:fldChar w:fldCharType="end"/>
      </w:r>
    </w:p>
    <w:p w14:paraId="62CB16A0" w14:textId="77777777" w:rsidR="0026447E" w:rsidRDefault="00BD1DDA" w:rsidP="00BD1DDA">
      <w:pPr>
        <w:pStyle w:val="Tekstgwny"/>
      </w:pPr>
      <w:r>
        <w:t xml:space="preserve">Warunek (2.1) mówi, iż jeżeli do zaszyfrowania wiadomości </w:t>
      </w:r>
      <m:oMath>
        <m:r>
          <w:rPr>
            <w:rFonts w:ascii="Cambria Math" w:hAnsi="Cambria Math"/>
          </w:rPr>
          <m:t>m</m:t>
        </m:r>
      </m:oMath>
      <w:r>
        <w:t xml:space="preserve"> użyto funkcji </w:t>
      </w:r>
      <m:oMath>
        <m:sSub>
          <m:sSubPr>
            <m:ctrlPr>
              <w:rPr>
                <w:rFonts w:ascii="Cambria Math" w:hAnsi="Cambria Math"/>
                <w:i/>
              </w:rPr>
            </m:ctrlPr>
          </m:sSubPr>
          <m:e>
            <m:r>
              <w:rPr>
                <w:rFonts w:ascii="Cambria Math" w:hAnsi="Cambria Math"/>
              </w:rPr>
              <m:t>E</m:t>
            </m:r>
          </m:e>
          <m:sub>
            <m:r>
              <w:rPr>
                <w:rFonts w:ascii="Cambria Math" w:hAnsi="Cambria Math"/>
              </w:rPr>
              <m:t>k</m:t>
            </m:r>
          </m:sub>
        </m:sSub>
      </m:oMath>
      <w:r>
        <w:t xml:space="preserve">, to zastosowanie funkcji </w:t>
      </w:r>
      <m:oMath>
        <m:sSub>
          <m:sSubPr>
            <m:ctrlPr>
              <w:rPr>
                <w:rFonts w:ascii="Cambria Math" w:hAnsi="Cambria Math"/>
                <w:i/>
              </w:rPr>
            </m:ctrlPr>
          </m:sSubPr>
          <m:e>
            <m:r>
              <w:rPr>
                <w:rFonts w:ascii="Cambria Math" w:hAnsi="Cambria Math"/>
              </w:rPr>
              <m:t>D</m:t>
            </m:r>
          </m:e>
          <m:sub>
            <m:r>
              <w:rPr>
                <w:rFonts w:ascii="Cambria Math" w:hAnsi="Cambria Math"/>
              </w:rPr>
              <m:t>k</m:t>
            </m:r>
          </m:sub>
        </m:sSub>
      </m:oMath>
      <w:r>
        <w:t xml:space="preserve"> do odszyfrowania kryptogramu spowoduje uzyskanie pierwotnego tekstu jawnego.</w:t>
      </w:r>
    </w:p>
    <w:p w14:paraId="242FF316" w14:textId="7A7CE408" w:rsidR="004916EE" w:rsidRDefault="004916EE" w:rsidP="004916EE">
      <w:pPr>
        <w:pStyle w:val="Tekstgwny"/>
        <w:ind w:firstLine="360"/>
      </w:pPr>
      <w:r>
        <w:t xml:space="preserve">Oczywistym jest również fakt, iż funkcje z rodzin </w:t>
      </w:r>
      <m:oMath>
        <m:r>
          <w:rPr>
            <w:rFonts w:ascii="Cambria Math" w:hAnsi="Cambria Math"/>
          </w:rPr>
          <m:t>E</m:t>
        </m:r>
      </m:oMath>
      <w:r>
        <w:t xml:space="preserve"> i </w:t>
      </w:r>
      <m:oMath>
        <m:r>
          <w:rPr>
            <w:rFonts w:ascii="Cambria Math" w:hAnsi="Cambria Math"/>
          </w:rPr>
          <m:t>K</m:t>
        </m:r>
      </m:oMath>
      <w:r>
        <w:t xml:space="preserve"> muszą być różnowartościowe, w</w:t>
      </w:r>
      <w:r w:rsidR="003743F0">
        <w:t> </w:t>
      </w:r>
      <w:r>
        <w:t>przeciwnym razie niemożliwym byłoby jednoznaczne</w:t>
      </w:r>
      <w:r w:rsidR="00636E39">
        <w:t xml:space="preserve"> powiązanie szyfrogramu z wiadomością</w:t>
      </w:r>
      <w:r>
        <w:t xml:space="preserve">. Bardziej złożone, ogólne rozważania matematyczne nad strukturą funkcji szyfrujących oraz deszyfrujących można znaleźć w </w:t>
      </w:r>
      <w:r>
        <w:fldChar w:fldCharType="begin"/>
      </w:r>
      <w:r>
        <w:instrText xml:space="preserve"> REF _Ref3926906 \r \h </w:instrText>
      </w:r>
      <w:r>
        <w:fldChar w:fldCharType="separate"/>
      </w:r>
      <w:r w:rsidR="003E2A1D">
        <w:t>[15]</w:t>
      </w:r>
      <w:r>
        <w:fldChar w:fldCharType="end"/>
      </w:r>
      <w:r>
        <w:t>.</w:t>
      </w:r>
    </w:p>
    <w:p w14:paraId="5E8D493D" w14:textId="088A5F33" w:rsidR="004916EE" w:rsidRDefault="004916EE" w:rsidP="004916EE">
      <w:pPr>
        <w:pStyle w:val="Tekstgwny"/>
        <w:ind w:firstLine="360"/>
      </w:pPr>
      <w:r>
        <w:t xml:space="preserve">Zgodnie z zasadą </w:t>
      </w:r>
      <w:proofErr w:type="spellStart"/>
      <w:r w:rsidRPr="004916EE">
        <w:t>Kerckhoffsa</w:t>
      </w:r>
      <w:proofErr w:type="spellEnd"/>
      <w:r>
        <w:t xml:space="preserve">, największą </w:t>
      </w:r>
      <w:r w:rsidR="00A019AC">
        <w:t>trudnością</w:t>
      </w:r>
      <w:r>
        <w:t xml:space="preserve"> stojącą na drodze przechwycenia oryginalnej wiadomości jest klucz szyfrowania</w:t>
      </w:r>
      <w:r w:rsidR="00B33AA1">
        <w:t xml:space="preserve">. Pierwszym, oczywistym zagrożeniem z tego wynikającym jest fakt, iż zarówno nadawca, jak i odbiorca muszą posiadać tę samą wartość klucza, zatem konieczne jest przekazanie jego wartości. Jednym z rozwiązań jest zaszyfrowanie klucza innym algorytmem i przesłanie go w postaci szyfrogramu. Jest to rozwiązanie </w:t>
      </w:r>
      <w:r w:rsidR="00B33AA1">
        <w:lastRenderedPageBreak/>
        <w:t xml:space="preserve">prowadzące do nieskończonej rekurencji, albowiem kolejny algorytm również korzysta z kluczy, który należy przekazać, najlepiej poprzez następny szyfrowany kanał. Efektem tego jest konieczność jawnego przekazania klucza, która odbywa się poprzez tzw. kanał bezpieczny </w:t>
      </w:r>
      <w:r w:rsidR="00B33AA1">
        <w:fldChar w:fldCharType="begin"/>
      </w:r>
      <w:r w:rsidR="00B33AA1">
        <w:instrText xml:space="preserve"> REF _Ref3928001 \r \h </w:instrText>
      </w:r>
      <w:r w:rsidR="00B33AA1">
        <w:fldChar w:fldCharType="separate"/>
      </w:r>
      <w:r w:rsidR="003E2A1D">
        <w:t>[1]</w:t>
      </w:r>
      <w:r w:rsidR="00B33AA1">
        <w:fldChar w:fldCharType="end"/>
      </w:r>
      <w:r w:rsidR="00B33AA1">
        <w:t>.</w:t>
      </w:r>
    </w:p>
    <w:p w14:paraId="6D3F967A" w14:textId="343A27AF" w:rsidR="00B33AA1" w:rsidRDefault="00B33AA1" w:rsidP="004916EE">
      <w:pPr>
        <w:pStyle w:val="Tekstgwny"/>
        <w:ind w:firstLine="360"/>
      </w:pPr>
      <w:r>
        <w:t>Kolejnym aspektem dotyczącym klucza jest jego postać. Funkcje szyfrujące dążą do tego, ażeby szyfrogramy miały postać całkowicie losową, a korelacja poszczególnych znaków była jak najmniejsza. W związku z tym, wartość klucza powinna być inicjalizowana losowo. Bardzo poważnym błędem w formowaniu klucza jest użycie wbudowanego generatora liczb losowych bez upewnienia się, że jest on przystosowany do zastosowań kryptograficznych</w:t>
      </w:r>
      <w:r w:rsidR="00E91951">
        <w:t xml:space="preserve">. Wyróżniamy generatory RNG (ang.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 </w:t>
      </w:r>
      <w:r w:rsidR="00E91951">
        <w:t xml:space="preserve">generator liczb losowych), który korzystając z danych wejściowych (pomiar temperatury, częstotliwość kliknięć myszką itp.) generuje losowe liczby. Jest on przystosowany kryptograficznie, </w:t>
      </w:r>
      <w:r w:rsidR="00A019AC">
        <w:t>ponieważ</w:t>
      </w:r>
      <w:r w:rsidR="00E91951">
        <w:t xml:space="preserve"> trudno przewidzieć liczbę przezeń wygenerowaną, aczkolwiek jest to proces stosunkowo wolny oraz podatny na manipulację (poprzez wymuszanie pewnych zachowań czujników). Drugim rodzajem generatorów są generatory PRNG (ang. </w:t>
      </w:r>
      <w:r w:rsidR="00E91951">
        <w:rPr>
          <w:i/>
        </w:rPr>
        <w:t xml:space="preserve">Pseudo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w:t>
      </w:r>
      <w:r w:rsidR="00E91951">
        <w:t xml:space="preserve">, generator liczb pseudolosowych). Szczególnie ten typ generatorów może być podatny na atak poprzez nieprzystosowanie do zadań kryptograficznych, albowiem korzysta on z tzw. ziarna. Znając wartość ziarna (w generatorach niekryptograficznych) możliwym jest przewidzenie ciągu wygenerowanych liczb, co ewidentnie pozbawia algorytm szyfrujący jakiegokolwiek bezpieczeństwa. Należy więc się upewnić, że używa się właściwego generatora </w:t>
      </w:r>
      <w:r w:rsidR="00E91951">
        <w:fldChar w:fldCharType="begin"/>
      </w:r>
      <w:r w:rsidR="00E91951">
        <w:instrText xml:space="preserve"> REF _Ref3928001 \r \h </w:instrText>
      </w:r>
      <w:r w:rsidR="00E91951">
        <w:fldChar w:fldCharType="separate"/>
      </w:r>
      <w:r w:rsidR="003E2A1D">
        <w:t>[1]</w:t>
      </w:r>
      <w:r w:rsidR="00E91951">
        <w:fldChar w:fldCharType="end"/>
      </w:r>
      <w:r w:rsidR="00E91951">
        <w:t>.</w:t>
      </w:r>
    </w:p>
    <w:p w14:paraId="3B7CC70C" w14:textId="4BD9B99B" w:rsidR="00C9728F" w:rsidRDefault="00C9728F" w:rsidP="004916EE">
      <w:pPr>
        <w:pStyle w:val="Tekstgwny"/>
        <w:ind w:firstLine="360"/>
      </w:pPr>
      <w:r>
        <w:t xml:space="preserve">Równie ważną właściwością klucza jest jego długość. Odpowiednia liczba bajtów zapewnia zarówno dużą różnorodność wartości, co pozwala na częste zmiany, ale również uodparnia na tzw. ataki </w:t>
      </w:r>
      <w:proofErr w:type="spellStart"/>
      <w:r>
        <w:t>brute-force</w:t>
      </w:r>
      <w:proofErr w:type="spellEnd"/>
      <w:r>
        <w:t>. Jest to sposób, w którym wykonuje się przeszukiwanie zupełne przestrzeni kluczy aż do momentu, w którym z szyfrogramu uzyskuje się zrozumiałą wiadomość.</w:t>
      </w:r>
      <w:r w:rsidR="00F621E2">
        <w:t xml:space="preserve"> Wydawać by się mogło, że taki atak jest trudny w wykonaniu, aczkolwiek jak udowodniono w</w:t>
      </w:r>
      <w:r w:rsidR="003743F0">
        <w:t> </w:t>
      </w:r>
      <w:r w:rsidR="00F621E2">
        <w:t xml:space="preserve">dziele </w:t>
      </w:r>
      <w:r w:rsidR="00F621E2">
        <w:fldChar w:fldCharType="begin"/>
      </w:r>
      <w:r w:rsidR="00F621E2">
        <w:instrText xml:space="preserve"> REF _Ref4009515 \r \h </w:instrText>
      </w:r>
      <w:r w:rsidR="00F621E2">
        <w:fldChar w:fldCharType="separate"/>
      </w:r>
      <w:r w:rsidR="003E2A1D">
        <w:t>[17]</w:t>
      </w:r>
      <w:r w:rsidR="00F621E2">
        <w:fldChar w:fldCharType="end"/>
      </w:r>
      <w:r w:rsidR="00F621E2">
        <w:t xml:space="preserve">, złamanie 6-znakowego hasła metodą przeszukiwania zupełnego kończy się sukcesem po około sekundzie (przy użyciu zaawansowanego układu GPU zrównoleglającego czynności). </w:t>
      </w:r>
      <w:r w:rsidR="00E24999">
        <w:t>Klucze szyfrów używanych w przeszłości nierzadko miało porównywalną długość w</w:t>
      </w:r>
      <w:r w:rsidR="003743F0">
        <w:t> </w:t>
      </w:r>
      <w:r w:rsidR="00E24999">
        <w:t xml:space="preserve">skali bajtów (np. klucz szyfru DES ma 7 bajtów), co uwydatnia fakt, iż wraz ze wzrastającą mocą obliczeniową, powinna rosnąć również wielkość klucza. </w:t>
      </w:r>
    </w:p>
    <w:p w14:paraId="3CECF399" w14:textId="3225F2BF" w:rsidR="00E24999" w:rsidRDefault="00E24999" w:rsidP="004916EE">
      <w:pPr>
        <w:pStyle w:val="Tekstgwny"/>
        <w:ind w:firstLine="360"/>
      </w:pPr>
      <w:r>
        <w:t xml:space="preserve">Liczba operacji wymaganych do wyszukania klucza i zweryfikowania jego poprawności rośnie niemal </w:t>
      </w:r>
      <w:proofErr w:type="spellStart"/>
      <w:r>
        <w:t>eksponencjalnie</w:t>
      </w:r>
      <w:proofErr w:type="spellEnd"/>
      <w:r>
        <w:t xml:space="preserve"> wraz ze wzrostem jego wielkości, zatem w obecnych czasach </w:t>
      </w:r>
      <w:r>
        <w:lastRenderedPageBreak/>
        <w:t xml:space="preserve">stosuje się klucze o wielkości 16 bajtów </w:t>
      </w:r>
      <w:r>
        <w:fldChar w:fldCharType="begin"/>
      </w:r>
      <w:r>
        <w:instrText xml:space="preserve"> REF _Ref3928001 \r \h </w:instrText>
      </w:r>
      <w:r>
        <w:fldChar w:fldCharType="separate"/>
      </w:r>
      <w:r w:rsidR="003E2A1D">
        <w:t>[1]</w:t>
      </w:r>
      <w:r>
        <w:fldChar w:fldCharType="end"/>
      </w:r>
      <w:r>
        <w:t xml:space="preserve">, jednak liczba ta jest zależna od implementacji. Należy również wspomnieć, że odpowiednia długość klucza nie zapewnia całkowitego bezpieczeństwa (zwłaszcza przy błędnej implementacji algorytmu lub złych założeniach). </w:t>
      </w:r>
      <w:r w:rsidR="00896F20">
        <w:t xml:space="preserve">Co więcej, bezpieczeństwo obecnie stosowanych szyfrów nie jest </w:t>
      </w:r>
      <w:r w:rsidR="00A019AC">
        <w:t>bezpieczeństwem bezwarunkowym</w:t>
      </w:r>
      <w:r w:rsidR="00896F20">
        <w:t xml:space="preserve"> </w:t>
      </w:r>
      <w:r w:rsidR="00896F20">
        <w:fldChar w:fldCharType="begin"/>
      </w:r>
      <w:r w:rsidR="00896F20">
        <w:instrText xml:space="preserve"> REF _Ref3928001 \r \h </w:instrText>
      </w:r>
      <w:r w:rsidR="00896F20">
        <w:fldChar w:fldCharType="separate"/>
      </w:r>
      <w:r w:rsidR="003E2A1D">
        <w:t>[1]</w:t>
      </w:r>
      <w:r w:rsidR="00896F20">
        <w:fldChar w:fldCharType="end"/>
      </w:r>
      <w:r w:rsidR="00896F20">
        <w:t>. Przyjmuję się zatem dowód heurystyczny, tj. fakt, iż nikomu nie udało się złamać danego systemu, pomimo wielu przeprowadzonych prób, czyni szyfr akceptowalnym do użytku.</w:t>
      </w:r>
    </w:p>
    <w:p w14:paraId="6949FF0F" w14:textId="286FA98F" w:rsidR="00896F20" w:rsidRDefault="00896F20" w:rsidP="004916EE">
      <w:pPr>
        <w:pStyle w:val="Tekstgwny"/>
        <w:ind w:firstLine="360"/>
      </w:pPr>
      <w:r>
        <w:t>Systemami kryptograficznymi, nad którymi będą prowadzone rozważania w niniejszej pracy są szyfry blokowe. Jak już wspomniano wcześniej, jest to rodzaj symetrycznych szyfrów, w</w:t>
      </w:r>
      <w:r w:rsidR="003743F0">
        <w:t> </w:t>
      </w:r>
      <w:r>
        <w:t xml:space="preserve">którym przetwarzane są bloki danych. Sama wielkość bloku zależy od implementacji, może to być 8 bajtów jak w algorytmie DES czy też 16 jak w przypadku algorytmu AES </w:t>
      </w:r>
      <w:r>
        <w:fldChar w:fldCharType="begin"/>
      </w:r>
      <w:r>
        <w:instrText xml:space="preserve"> REF _Ref4010955 \r \h </w:instrText>
      </w:r>
      <w:r>
        <w:fldChar w:fldCharType="separate"/>
      </w:r>
      <w:r w:rsidR="003E2A1D">
        <w:t>[13]</w:t>
      </w:r>
      <w:r>
        <w:fldChar w:fldCharType="end"/>
      </w:r>
      <w:r>
        <w:t>.</w:t>
      </w:r>
      <w:r w:rsidR="007764E9">
        <w:t xml:space="preserve"> Nie powinny być one jednak za duże (ze względu na oszczędność pamięci), ale również zbyt małe, gdyż spowodowało by to podatność na atak tzw. książki kodowej, czyli stworzenia tabel, które przypisywałyby konkretny blok danych danemu szyfrogramowi – przy większych blokach taka operacja wymaga zbyt dużo nakładu obliczeniowo/pamięciowego, zatem zwyczajowo uznaje się 64 bity za minimum </w:t>
      </w:r>
      <w:r w:rsidR="007764E9">
        <w:fldChar w:fldCharType="begin"/>
      </w:r>
      <w:r w:rsidR="007764E9">
        <w:instrText xml:space="preserve"> REF _Ref3928001 \r \h </w:instrText>
      </w:r>
      <w:r w:rsidR="007764E9">
        <w:fldChar w:fldCharType="separate"/>
      </w:r>
      <w:r w:rsidR="003E2A1D">
        <w:t>[1]</w:t>
      </w:r>
      <w:r w:rsidR="007764E9">
        <w:fldChar w:fldCharType="end"/>
      </w:r>
      <w:r w:rsidR="007764E9">
        <w:t xml:space="preserve">. </w:t>
      </w:r>
      <w:r w:rsidR="0018033B">
        <w:t xml:space="preserve">Nie istnieje „złoty środek” w kwestii kreacji szyfrów blokowych, jednak główną ideą jest stworzenie algorytmu, w którym powtarza się określone bloki instrukcji. Jeden blok instrukcji zwany jest </w:t>
      </w:r>
      <w:r w:rsidR="0018033B">
        <w:rPr>
          <w:b/>
        </w:rPr>
        <w:t>rundą</w:t>
      </w:r>
      <w:r w:rsidR="0018033B">
        <w:t xml:space="preserve">, która sama w sobie nie zapewnia bezpieczeństwa szyfru, aczkolwiek powtórzona kilka lub kilkanaście razy tworzy szyfrogram przypominający losowy zlepek znaków. W kwestii konstrukcji kroków rundy, wyróżnia się dwie główne techniki: sieci </w:t>
      </w:r>
      <w:proofErr w:type="spellStart"/>
      <w:r w:rsidR="0018033B">
        <w:t>podstawieniowe-permutacyjne</w:t>
      </w:r>
      <w:proofErr w:type="spellEnd"/>
      <w:r w:rsidR="0018033B">
        <w:t xml:space="preserve"> (AES) lub sieci </w:t>
      </w:r>
      <w:proofErr w:type="spellStart"/>
      <w:r w:rsidR="0018033B">
        <w:t>Feisela</w:t>
      </w:r>
      <w:proofErr w:type="spellEnd"/>
      <w:r w:rsidR="0018033B">
        <w:t xml:space="preserve"> (DES). Szczegóły na temat każdej z technik zostaną zawarte w przyszłych rozdziałach.</w:t>
      </w:r>
    </w:p>
    <w:p w14:paraId="56CAD16B" w14:textId="50C533A5" w:rsidR="000B167E" w:rsidRDefault="000B167E" w:rsidP="004916EE">
      <w:pPr>
        <w:pStyle w:val="Tekstgwny"/>
        <w:ind w:firstLine="360"/>
      </w:pPr>
      <w:r>
        <w:t xml:space="preserve">Wymóg co do określonego </w:t>
      </w:r>
      <w:r w:rsidR="0080296F">
        <w:t xml:space="preserve">rozmiaru bloku niesie za sobą konsekwencje. Patrząc ze strony praktycznej, rozmiar wiadomości do zaszyfrowania bardzo rzadko jest równy wielokrotności rozmiaru bloku. W rzeczywistości, ostatni blok zawiera mniejszą liczbę danych. W takim wypadu blok należy uzupełnić odpowiednimi danymi. Wyróżnia się dwie wiodące techniki </w:t>
      </w:r>
      <w:r w:rsidR="0080296F">
        <w:fldChar w:fldCharType="begin"/>
      </w:r>
      <w:r w:rsidR="0080296F">
        <w:instrText xml:space="preserve"> REF _Ref4013302 \r \h </w:instrText>
      </w:r>
      <w:r w:rsidR="0080296F">
        <w:fldChar w:fldCharType="separate"/>
      </w:r>
      <w:r w:rsidR="003E2A1D">
        <w:t>[14]</w:t>
      </w:r>
      <w:r w:rsidR="0080296F">
        <w:fldChar w:fldCharType="end"/>
      </w:r>
      <w:r w:rsidR="0080296F">
        <w:t>:</w:t>
      </w:r>
    </w:p>
    <w:p w14:paraId="3DD0D016" w14:textId="77777777" w:rsidR="0080296F" w:rsidRDefault="0080296F" w:rsidP="00351007">
      <w:pPr>
        <w:pStyle w:val="Tekstgwny"/>
        <w:numPr>
          <w:ilvl w:val="0"/>
          <w:numId w:val="8"/>
        </w:numPr>
      </w:pPr>
      <w:r>
        <w:t>„kradzież szyfrogramu”, czyli dopełnienie bloku danymi z poprzedniego szyfrogramu,</w:t>
      </w:r>
    </w:p>
    <w:p w14:paraId="0ECBAA25" w14:textId="77777777" w:rsidR="0080296F" w:rsidRDefault="0080296F" w:rsidP="00351007">
      <w:pPr>
        <w:pStyle w:val="Tekstgwny"/>
        <w:numPr>
          <w:ilvl w:val="0"/>
          <w:numId w:val="8"/>
        </w:numPr>
      </w:pPr>
      <w:proofErr w:type="spellStart"/>
      <w:r>
        <w:t>padding</w:t>
      </w:r>
      <w:proofErr w:type="spellEnd"/>
      <w:r>
        <w:t>, technika, w której wypełnia się wiadomość pewnym charakterystycznym ciągiem.</w:t>
      </w:r>
    </w:p>
    <w:p w14:paraId="364B123A" w14:textId="37362A57" w:rsidR="0080296F" w:rsidRDefault="0080296F" w:rsidP="0080296F">
      <w:pPr>
        <w:pStyle w:val="Tekstgwny"/>
      </w:pPr>
      <w:r>
        <w:lastRenderedPageBreak/>
        <w:t xml:space="preserve">Bardzo popularną techniką </w:t>
      </w:r>
      <w:proofErr w:type="spellStart"/>
      <w:r>
        <w:t>paddingu</w:t>
      </w:r>
      <w:proofErr w:type="spellEnd"/>
      <w:r>
        <w:t xml:space="preserve"> jest technika PKCS#7, w której ciągiem danych jest powtórzona liczba brakujących bajtów (przykładowo, jeśli brakuje 10 bajtów to ciąg uzupełniający stanowi dziesięć liczb 10). Metoda ta ma jedną wadę, mianowicie nawet w</w:t>
      </w:r>
      <w:r w:rsidR="003743F0">
        <w:t> </w:t>
      </w:r>
      <w:r>
        <w:t xml:space="preserve">przypadku idealnego pokrycia bloków przez dane wejściowe, dodaje się blok dodatkowy (szesnaście razy powtórzona liczba 16), w celu późniejszego usunięcia dopełnienia. W związku z powyższym, rozmiar danych wejściowych może zostać zwiększony o jeden bajt. </w:t>
      </w:r>
    </w:p>
    <w:p w14:paraId="79070B2A" w14:textId="1A757873" w:rsidR="000064A8" w:rsidRDefault="000064A8" w:rsidP="0046725F">
      <w:pPr>
        <w:pStyle w:val="Tekstgwny"/>
        <w:ind w:firstLine="360"/>
      </w:pPr>
      <w:r>
        <w:t>Rozmiar wiadomości do zaszyfrowania prawie zawsze przekracza rozmiar jednego bloku, w</w:t>
      </w:r>
      <w:r w:rsidR="003743F0">
        <w:t> </w:t>
      </w:r>
      <w:r>
        <w:t xml:space="preserve">związku z czym w algorytmie należy zdefiniować schemat przetwarzania kolejnych bloków. </w:t>
      </w:r>
      <w:proofErr w:type="spellStart"/>
      <w:r>
        <w:t>Owy</w:t>
      </w:r>
      <w:proofErr w:type="spellEnd"/>
      <w:r>
        <w:t xml:space="preserve"> schemat nosi nazwę </w:t>
      </w:r>
      <w:r>
        <w:rPr>
          <w:b/>
        </w:rPr>
        <w:t>trybu pracy szyfru blokowego</w:t>
      </w:r>
      <w:r>
        <w:t>. Tryb pracy określa zależności (bądź ich brak) pomiędzy kolejnymi blokami tekstu. Istnieje kilka podstawowych trybów pracy, jednak w</w:t>
      </w:r>
      <w:r w:rsidR="003743F0">
        <w:t> </w:t>
      </w:r>
      <w:r>
        <w:t xml:space="preserve">pracy zostanie zawarty opis dwóch z nich, jako że zachowują one własności szyfru blokowego, podczas gdy pozostałe zmieniają szyfr blokowy w pełnoprawny szyfr strumieniowy. Opis pozostałych szyfrów można znaleźć w </w:t>
      </w:r>
      <w:r>
        <w:fldChar w:fldCharType="begin"/>
      </w:r>
      <w:r>
        <w:instrText xml:space="preserve"> REF _Ref4013302 \r \h </w:instrText>
      </w:r>
      <w:r>
        <w:fldChar w:fldCharType="separate"/>
      </w:r>
      <w:r w:rsidR="003E2A1D">
        <w:t>[14]</w:t>
      </w:r>
      <w:r>
        <w:fldChar w:fldCharType="end"/>
      </w:r>
      <w:r>
        <w:t>, zaś wcześniej wspomniane dwa tryby to:</w:t>
      </w:r>
    </w:p>
    <w:p w14:paraId="1E445122" w14:textId="72AA6796" w:rsidR="000064A8" w:rsidRDefault="00F74D65" w:rsidP="00351007">
      <w:pPr>
        <w:pStyle w:val="Tekstgwny"/>
        <w:numPr>
          <w:ilvl w:val="0"/>
          <w:numId w:val="9"/>
        </w:numPr>
      </w:pPr>
      <w:r>
        <w:rPr>
          <w:noProof/>
          <w:lang w:eastAsia="pl-PL"/>
        </w:rPr>
        <mc:AlternateContent>
          <mc:Choice Requires="wps">
            <w:drawing>
              <wp:anchor distT="0" distB="0" distL="114300" distR="114300" simplePos="0" relativeHeight="251660288" behindDoc="0" locked="0" layoutInCell="1" allowOverlap="1" wp14:anchorId="78E6CBE6" wp14:editId="5907DAD1">
                <wp:simplePos x="0" y="0"/>
                <wp:positionH relativeFrom="margin">
                  <wp:posOffset>1731645</wp:posOffset>
                </wp:positionH>
                <wp:positionV relativeFrom="paragraph">
                  <wp:posOffset>5022850</wp:posOffset>
                </wp:positionV>
                <wp:extent cx="1965960" cy="635"/>
                <wp:effectExtent l="0" t="0" r="0" b="0"/>
                <wp:wrapTopAndBottom/>
                <wp:docPr id="6" name="Pole tekstowe 6"/>
                <wp:cNvGraphicFramePr/>
                <a:graphic xmlns:a="http://schemas.openxmlformats.org/drawingml/2006/main">
                  <a:graphicData uri="http://schemas.microsoft.com/office/word/2010/wordprocessingShape">
                    <wps:wsp>
                      <wps:cNvSpPr txBox="1"/>
                      <wps:spPr>
                        <a:xfrm>
                          <a:off x="0" y="0"/>
                          <a:ext cx="1965960" cy="635"/>
                        </a:xfrm>
                        <a:prstGeom prst="rect">
                          <a:avLst/>
                        </a:prstGeom>
                        <a:solidFill>
                          <a:prstClr val="white"/>
                        </a:solidFill>
                        <a:ln>
                          <a:noFill/>
                        </a:ln>
                      </wps:spPr>
                      <wps:txbx>
                        <w:txbxContent>
                          <w:p w14:paraId="2C183FE1" w14:textId="5005C52F" w:rsidR="00A17637" w:rsidRPr="004030EE" w:rsidRDefault="00A17637" w:rsidP="00F74D65">
                            <w:pPr>
                              <w:pStyle w:val="Podpisinz"/>
                              <w:rPr>
                                <w:noProof/>
                                <w:sz w:val="24"/>
                              </w:rPr>
                            </w:pPr>
                            <w:r>
                              <w:t>Rysunek 2.1 Obraz poddany szyfrowani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8E6CBE6" id="_x0000_t202" coordsize="21600,21600" o:spt="202" path="m,l,21600r21600,l21600,xe">
                <v:stroke joinstyle="miter"/>
                <v:path gradientshapeok="t" o:connecttype="rect"/>
              </v:shapetype>
              <v:shape id="Pole tekstowe 6" o:spid="_x0000_s1026" type="#_x0000_t202" style="position:absolute;left:0;text-align:left;margin-left:136.35pt;margin-top:395.5pt;width:154.8pt;height:.05pt;z-index:2516602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" stroked="f">
                <v:textbox style="mso-fit-shape-to-text:t" inset="0,0,0,0">
                  <w:txbxContent>
                    <w:p w14:paraId="2C183FE1" w14:textId="5005C52F" w:rsidR="00A17637" w:rsidRPr="004030EE" w:rsidRDefault="00A17637" w:rsidP="00F74D65">
                      <w:pPr>
                        <w:pStyle w:val="Podpisinz"/>
                        <w:rPr>
                          <w:noProof/>
                          <w:sz w:val="24"/>
                        </w:rPr>
                      </w:pPr>
                      <w:r>
                        <w:t>Rysunek 2.1 Obraz poddany szyfrowaniu.</w:t>
                      </w:r>
                    </w:p>
                  </w:txbxContent>
                </v:textbox>
                <w10:wrap type="topAndBottom" anchorx="margin"/>
              </v:shape>
            </w:pict>
          </mc:Fallback>
        </mc:AlternateContent>
      </w:r>
      <w:r>
        <w:rPr>
          <w:noProof/>
          <w:lang w:eastAsia="pl-PL"/>
        </w:rPr>
        <w:drawing>
          <wp:anchor distT="0" distB="0" distL="114300" distR="114300" simplePos="0" relativeHeight="251658240" behindDoc="0" locked="0" layoutInCell="1" allowOverlap="1" wp14:anchorId="4B615D61" wp14:editId="71482CAD">
            <wp:simplePos x="0" y="0"/>
            <wp:positionH relativeFrom="margin">
              <wp:align>center</wp:align>
            </wp:positionH>
            <wp:positionV relativeFrom="paragraph">
              <wp:posOffset>3031490</wp:posOffset>
            </wp:positionV>
            <wp:extent cx="1866900" cy="2057400"/>
            <wp:effectExtent l="0" t="0" r="0" b="0"/>
            <wp:wrapTopAndBottom/>
            <wp:docPr id="4" name="Obraz 4" descr="https://upload.wikimedia.org/wikipedia/commons/5/56/Tu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upload.wikimedia.org/wikipedia/commons/5/56/Tux.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r w:rsidR="000064A8">
        <w:rPr>
          <w:b/>
        </w:rPr>
        <w:t xml:space="preserve">ECB </w:t>
      </w:r>
      <w:r w:rsidR="000064A8">
        <w:t xml:space="preserve">(ang. </w:t>
      </w:r>
      <w:proofErr w:type="spellStart"/>
      <w:r w:rsidR="000064A8">
        <w:rPr>
          <w:i/>
        </w:rPr>
        <w:t>electronic</w:t>
      </w:r>
      <w:proofErr w:type="spellEnd"/>
      <w:r w:rsidR="000064A8">
        <w:rPr>
          <w:i/>
        </w:rPr>
        <w:t xml:space="preserve"> </w:t>
      </w:r>
      <w:proofErr w:type="spellStart"/>
      <w:r w:rsidR="000064A8">
        <w:rPr>
          <w:i/>
        </w:rPr>
        <w:t>code</w:t>
      </w:r>
      <w:proofErr w:type="spellEnd"/>
      <w:r w:rsidR="000064A8">
        <w:rPr>
          <w:i/>
        </w:rPr>
        <w:t xml:space="preserve"> </w:t>
      </w:r>
      <w:proofErr w:type="spellStart"/>
      <w:r w:rsidR="000064A8">
        <w:rPr>
          <w:i/>
        </w:rPr>
        <w:t>book</w:t>
      </w:r>
      <w:proofErr w:type="spellEnd"/>
      <w:r w:rsidR="000064A8">
        <w:rPr>
          <w:i/>
        </w:rPr>
        <w:t xml:space="preserve">, </w:t>
      </w:r>
      <w:r w:rsidR="000064A8">
        <w:t>tryb elektronicznej książki kodowej) – w trybie tym każdy blok wiadomości, zarówno podczas szyfrowania jak i deszyfrowania jest przetwarzany zupełnie niezależnie. Ma to swoją zaletę w możliwości całkowitego zrównoleglenia szyfrowania, jednak niesie ze sobą dużo większą wadę</w:t>
      </w:r>
      <w:r w:rsidR="0094182B">
        <w:t xml:space="preserve"> w postaci niskiego bezpieczeństwa. Niezależność bloków powoduje, iż ten sam blok znajdujący się w</w:t>
      </w:r>
      <w:r w:rsidR="003743F0">
        <w:t> </w:t>
      </w:r>
      <w:r w:rsidR="0094182B">
        <w:t xml:space="preserve">różnych miejscach wiadomości zostanie przetworzony na taki sam szyfrogram. Doskonale jest to widoczne w przypadku szyfrowania obrazów, pomimo zaszyfrowania pikseli, wciąż można zobaczyć zarys tego, co było przedstawione na obrazie. Sławny cytat opisujący tę wadę w przetłumaczeniu na polski brzmi „widać Pingwina” </w:t>
      </w:r>
      <w:r w:rsidR="0094182B">
        <w:fldChar w:fldCharType="begin"/>
      </w:r>
      <w:r w:rsidR="0094182B">
        <w:instrText xml:space="preserve"> REF _Ref3928001 \r \h </w:instrText>
      </w:r>
      <w:r w:rsidR="0094182B">
        <w:fldChar w:fldCharType="separate"/>
      </w:r>
      <w:r w:rsidR="003E2A1D">
        <w:t>[1]</w:t>
      </w:r>
      <w:r w:rsidR="0094182B">
        <w:fldChar w:fldCharType="end"/>
      </w:r>
      <w:r w:rsidR="0094182B">
        <w:t xml:space="preserve"> i odnosi się do wyniku szyfrowania </w:t>
      </w:r>
      <w:r>
        <w:t>logotypu</w:t>
      </w:r>
      <w:r w:rsidR="0094182B">
        <w:t xml:space="preserve"> systemu operacyjnego Linux. Przykład ten zaprezentowano na rysunk</w:t>
      </w:r>
      <w:r>
        <w:t>ach</w:t>
      </w:r>
      <w:r w:rsidR="0094182B">
        <w:t xml:space="preserve"> 2.1</w:t>
      </w:r>
      <w:r>
        <w:t xml:space="preserve"> oraz 2.2</w:t>
      </w:r>
      <w:r w:rsidR="0094182B">
        <w:t>.</w:t>
      </w:r>
    </w:p>
    <w:p w14:paraId="3DE93708" w14:textId="77777777" w:rsidR="00F74D65" w:rsidRDefault="003352CF" w:rsidP="00F74D65">
      <w:pPr>
        <w:pStyle w:val="Tekstgwny"/>
      </w:pPr>
      <w:r>
        <w:rPr>
          <w:noProof/>
          <w:lang w:eastAsia="pl-PL"/>
        </w:rPr>
        <w:lastRenderedPageBreak/>
        <mc:AlternateContent>
          <mc:Choice Requires="wps">
            <w:drawing>
              <wp:anchor distT="0" distB="0" distL="114300" distR="114300" simplePos="0" relativeHeight="251663360" behindDoc="0" locked="0" layoutInCell="1" allowOverlap="1" wp14:anchorId="0F0D7967" wp14:editId="12F715B9">
                <wp:simplePos x="0" y="0"/>
                <wp:positionH relativeFrom="column">
                  <wp:posOffset>1866265</wp:posOffset>
                </wp:positionH>
                <wp:positionV relativeFrom="paragraph">
                  <wp:posOffset>2399665</wp:posOffset>
                </wp:positionV>
                <wp:extent cx="1866900" cy="635"/>
                <wp:effectExtent l="0" t="0" r="0" b="0"/>
                <wp:wrapTopAndBottom/>
                <wp:docPr id="8" name="Pole tekstowe 8"/>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wps:spPr>
                      <wps:txbx>
                        <w:txbxContent>
                          <w:p w14:paraId="6B6DBFF1" w14:textId="417C1386" w:rsidR="00A17637" w:rsidRPr="00F15BC3" w:rsidRDefault="00A17637" w:rsidP="00F74D65">
                            <w:pPr>
                              <w:pStyle w:val="Podpisinz"/>
                              <w:rPr>
                                <w:noProof/>
                                <w:sz w:val="24"/>
                              </w:rPr>
                            </w:pPr>
                            <w:r>
                              <w:t>Rysunek 2.2 Szyfrogram obraz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0D7967" id="Pole tekstowe 8" o:spid="_x0000_s1027" type="#_x0000_t202" style="position:absolute;left:0;text-align:left;margin-left:146.95pt;margin-top:188.95pt;width:147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" stroked="f">
                <v:textbox style="mso-fit-shape-to-text:t" inset="0,0,0,0">
                  <w:txbxContent>
                    <w:p w14:paraId="6B6DBFF1" w14:textId="417C1386" w:rsidR="00A17637" w:rsidRPr="00F15BC3" w:rsidRDefault="00A17637" w:rsidP="00F74D65">
                      <w:pPr>
                        <w:pStyle w:val="Podpisinz"/>
                        <w:rPr>
                          <w:noProof/>
                          <w:sz w:val="24"/>
                        </w:rPr>
                      </w:pPr>
                      <w:r>
                        <w:t>Rysunek 2.2 Szyfrogram obrazu.</w:t>
                      </w:r>
                    </w:p>
                  </w:txbxContent>
                </v:textbox>
                <w10:wrap type="topAndBottom"/>
              </v:shape>
            </w:pict>
          </mc:Fallback>
        </mc:AlternateContent>
      </w:r>
      <w:r>
        <w:rPr>
          <w:noProof/>
          <w:lang w:eastAsia="pl-PL"/>
        </w:rPr>
        <w:drawing>
          <wp:anchor distT="0" distB="0" distL="114300" distR="114300" simplePos="0" relativeHeight="251661312" behindDoc="0" locked="0" layoutInCell="1" allowOverlap="1" wp14:anchorId="2C09219E" wp14:editId="755B61D8">
            <wp:simplePos x="0" y="0"/>
            <wp:positionH relativeFrom="margin">
              <wp:posOffset>1950085</wp:posOffset>
            </wp:positionH>
            <wp:positionV relativeFrom="paragraph">
              <wp:posOffset>318135</wp:posOffset>
            </wp:positionV>
            <wp:extent cx="1866900" cy="2057400"/>
            <wp:effectExtent l="0" t="0" r="0" b="0"/>
            <wp:wrapTopAndBottom/>
            <wp:docPr id="7" name="Obraz 7" descr="https://upload.wikimedia.org/wikipedia/commons/f/f0/Tux_e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f/f0/Tux_ecb.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36F0F1CB" w14:textId="77777777" w:rsidR="0046725F" w:rsidRPr="003352CF" w:rsidRDefault="0046725F" w:rsidP="003352CF">
      <w:pPr>
        <w:pStyle w:val="Tekstgwny"/>
        <w:ind w:left="720"/>
      </w:pPr>
    </w:p>
    <w:p w14:paraId="5478C1F3" w14:textId="694A776D" w:rsidR="00F74D65" w:rsidRDefault="003352CF" w:rsidP="00351007">
      <w:pPr>
        <w:pStyle w:val="Tekstgwny"/>
        <w:numPr>
          <w:ilvl w:val="0"/>
          <w:numId w:val="9"/>
        </w:numPr>
      </w:pPr>
      <w:r>
        <w:rPr>
          <w:b/>
        </w:rPr>
        <w:t xml:space="preserve">CBC </w:t>
      </w:r>
      <w:r>
        <w:t xml:space="preserve">(ang. </w:t>
      </w:r>
      <w:proofErr w:type="spellStart"/>
      <w:r>
        <w:rPr>
          <w:i/>
        </w:rPr>
        <w:t>cipher</w:t>
      </w:r>
      <w:proofErr w:type="spellEnd"/>
      <w:r>
        <w:rPr>
          <w:i/>
        </w:rPr>
        <w:t xml:space="preserve"> </w:t>
      </w:r>
      <w:proofErr w:type="spellStart"/>
      <w:r>
        <w:rPr>
          <w:i/>
        </w:rPr>
        <w:t>block</w:t>
      </w:r>
      <w:proofErr w:type="spellEnd"/>
      <w:r>
        <w:rPr>
          <w:i/>
        </w:rPr>
        <w:t xml:space="preserve"> </w:t>
      </w:r>
      <w:proofErr w:type="spellStart"/>
      <w:r>
        <w:rPr>
          <w:i/>
        </w:rPr>
        <w:t>chaining</w:t>
      </w:r>
      <w:proofErr w:type="spellEnd"/>
      <w:r>
        <w:t xml:space="preserve">, wiązanie bloków zaszyfrowanych) – w trybie tym bloki szyfrowane są sekwencyjnie, natomiast przed szyfrowaniem następnej wiadomości, następuje dodanie do bloku (poprzez operację alternatywy wykluczającej) szyfrogramu uzyskanego z poprzedniej wiadomości. Uniemożliwia to zrównoleglenie szyfrowania, </w:t>
      </w:r>
      <w:r w:rsidR="00636E39">
        <w:t>albowiem</w:t>
      </w:r>
      <w:r>
        <w:t xml:space="preserve"> następny blok jest zależny od poprzedniego, aczkolwiek przeprowadzenie deszyfrowania może odbywać się w sposób równoległy (pod warunkiem przechowania wszystkich szyfrogramów, co jest częstym przypadkiem)</w:t>
      </w:r>
      <w:r w:rsidR="0046725F">
        <w:t xml:space="preserve">. Co oczywiste, pierwszy blok nie posiada poprzedniego szyfrogramu, zatem przy procesie szyfrowania dodaje się do niego tzw. blok inicjalizacyjny IV (od angielskiego </w:t>
      </w:r>
      <w:proofErr w:type="spellStart"/>
      <w:r w:rsidR="0046725F">
        <w:rPr>
          <w:i/>
        </w:rPr>
        <w:t>initialization</w:t>
      </w:r>
      <w:proofErr w:type="spellEnd"/>
      <w:r w:rsidR="0046725F">
        <w:rPr>
          <w:i/>
        </w:rPr>
        <w:t xml:space="preserve"> </w:t>
      </w:r>
      <w:proofErr w:type="spellStart"/>
      <w:r w:rsidR="0046725F">
        <w:rPr>
          <w:i/>
        </w:rPr>
        <w:t>vector</w:t>
      </w:r>
      <w:proofErr w:type="spellEnd"/>
      <w:r w:rsidR="0046725F">
        <w:rPr>
          <w:i/>
        </w:rPr>
        <w:t xml:space="preserve"> </w:t>
      </w:r>
      <w:r w:rsidR="0046725F">
        <w:t xml:space="preserve">– wektor inicjalizacyjny). </w:t>
      </w:r>
      <w:r w:rsidR="006A03DE">
        <w:t xml:space="preserve">Powinien być on generowany podobnie do klucza, a więc w sposób losowy </w:t>
      </w:r>
      <w:r w:rsidR="006A03DE">
        <w:fldChar w:fldCharType="begin"/>
      </w:r>
      <w:r w:rsidR="006A03DE">
        <w:instrText xml:space="preserve"> REF _Ref4013302 \r \h </w:instrText>
      </w:r>
      <w:r w:rsidR="006A03DE">
        <w:fldChar w:fldCharType="separate"/>
      </w:r>
      <w:r w:rsidR="003E2A1D">
        <w:t>[14]</w:t>
      </w:r>
      <w:r w:rsidR="006A03DE">
        <w:fldChar w:fldCharType="end"/>
      </w:r>
      <w:r w:rsidR="006A03DE">
        <w:t>.</w:t>
      </w:r>
      <w:r>
        <w:t xml:space="preserve"> </w:t>
      </w:r>
      <w:r w:rsidR="0046725F">
        <w:t>Tryb CBC jest również odporny na wady trybu ECB. Dzięki zmianie bloku przed szyfrowaniem, te same bloki wiadomości jawnej uzyskają różny szyfrogram, co z</w:t>
      </w:r>
      <w:r w:rsidR="003743F0">
        <w:t> </w:t>
      </w:r>
      <w:r w:rsidR="0046725F">
        <w:t>kolei spowoduje niemożliwość szukania schematów, jako że wynik działania szyfru znacznie bardziej przypomina losowy ciąg (szum). Wynik szyfrowania obrazu w trybie CBC zaprezentowano na rysunku 2.3.</w:t>
      </w:r>
    </w:p>
    <w:p w14:paraId="37B572E0" w14:textId="77777777" w:rsidR="0046725F" w:rsidRDefault="0046725F" w:rsidP="0046725F">
      <w:pPr>
        <w:pStyle w:val="Tekstgwny"/>
      </w:pPr>
    </w:p>
    <w:p w14:paraId="4704CEEC" w14:textId="77777777" w:rsidR="0046725F" w:rsidRDefault="0046725F" w:rsidP="0046725F">
      <w:pPr>
        <w:pStyle w:val="Tekstgwny"/>
      </w:pPr>
    </w:p>
    <w:p w14:paraId="1E82FB85" w14:textId="77777777" w:rsidR="0046725F" w:rsidRDefault="0046725F" w:rsidP="0046725F">
      <w:pPr>
        <w:pStyle w:val="Tekstgwny"/>
      </w:pPr>
    </w:p>
    <w:p w14:paraId="21F7D13E" w14:textId="77777777" w:rsidR="006A03DE" w:rsidRDefault="006A03DE" w:rsidP="006A03DE">
      <w:pPr>
        <w:pStyle w:val="Tekstgwny"/>
        <w:ind w:left="720"/>
      </w:pPr>
    </w:p>
    <w:p w14:paraId="3B230CA5" w14:textId="77777777" w:rsidR="006A03DE" w:rsidRDefault="006A03DE" w:rsidP="006A03DE">
      <w:pPr>
        <w:pStyle w:val="Tekstgwny"/>
        <w:ind w:left="720"/>
      </w:pPr>
    </w:p>
    <w:p w14:paraId="4AA8D69B" w14:textId="77777777" w:rsidR="00E24999" w:rsidRPr="00E91951" w:rsidRDefault="006A03DE" w:rsidP="006A03DE">
      <w:pPr>
        <w:pStyle w:val="Tekstgwny"/>
        <w:ind w:left="720"/>
      </w:pPr>
      <w:r>
        <w:rPr>
          <w:noProof/>
          <w:lang w:eastAsia="pl-PL"/>
        </w:rPr>
        <w:lastRenderedPageBreak/>
        <mc:AlternateContent>
          <mc:Choice Requires="wps">
            <w:drawing>
              <wp:anchor distT="0" distB="0" distL="114300" distR="114300" simplePos="0" relativeHeight="251666432" behindDoc="0" locked="0" layoutInCell="1" allowOverlap="1" wp14:anchorId="599CDB3E" wp14:editId="7193D274">
                <wp:simplePos x="0" y="0"/>
                <wp:positionH relativeFrom="margin">
                  <wp:posOffset>1245235</wp:posOffset>
                </wp:positionH>
                <wp:positionV relativeFrom="paragraph">
                  <wp:posOffset>2375535</wp:posOffset>
                </wp:positionV>
                <wp:extent cx="3086100" cy="635"/>
                <wp:effectExtent l="0" t="0" r="0" b="0"/>
                <wp:wrapTopAndBottom/>
                <wp:docPr id="10" name="Pole tekstowe 10"/>
                <wp:cNvGraphicFramePr/>
                <a:graphic xmlns:a="http://schemas.openxmlformats.org/drawingml/2006/main">
                  <a:graphicData uri="http://schemas.microsoft.com/office/word/2010/wordprocessingShape">
                    <wps:wsp>
                      <wps:cNvSpPr txBox="1"/>
                      <wps:spPr>
                        <a:xfrm>
                          <a:off x="0" y="0"/>
                          <a:ext cx="3086100" cy="635"/>
                        </a:xfrm>
                        <a:prstGeom prst="rect">
                          <a:avLst/>
                        </a:prstGeom>
                        <a:solidFill>
                          <a:prstClr val="white"/>
                        </a:solidFill>
                        <a:ln>
                          <a:noFill/>
                        </a:ln>
                      </wps:spPr>
                      <wps:txbx>
                        <w:txbxContent>
                          <w:p w14:paraId="26FE97F8" w14:textId="4431B1BA" w:rsidR="00A17637" w:rsidRPr="006A03DE" w:rsidRDefault="00A17637" w:rsidP="006A03DE">
                            <w:pPr>
                              <w:pStyle w:val="Podpisinz"/>
                            </w:pPr>
                            <w:r>
                              <w:t>Rysunek 2.3 Wynik szyfrowania obrazu 2.1 w trybie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9CDB3E" id="Pole tekstowe 10" o:spid="_x0000_s1028" type="#_x0000_t202" style="position:absolute;left:0;text-align:left;margin-left:98.05pt;margin-top:187.05pt;width:243pt;height:.05pt;z-index:2516664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" stroked="f">
                <v:textbox style="mso-fit-shape-to-text:t" inset="0,0,0,0">
                  <w:txbxContent>
                    <w:p w14:paraId="26FE97F8" w14:textId="4431B1BA" w:rsidR="00A17637" w:rsidRPr="006A03DE" w:rsidRDefault="00A17637" w:rsidP="006A03DE">
                      <w:pPr>
                        <w:pStyle w:val="Podpisinz"/>
                      </w:pPr>
                      <w:r>
                        <w:t>Rysunek 2.3 Wynik szyfrowania obrazu 2.1 w trybie CBC.</w:t>
                      </w:r>
                    </w:p>
                  </w:txbxContent>
                </v:textbox>
                <w10:wrap type="topAndBottom" anchorx="margin"/>
              </v:shape>
            </w:pict>
          </mc:Fallback>
        </mc:AlternateContent>
      </w:r>
      <w:r>
        <w:rPr>
          <w:noProof/>
          <w:lang w:eastAsia="pl-PL"/>
        </w:rPr>
        <w:drawing>
          <wp:anchor distT="0" distB="0" distL="114300" distR="114300" simplePos="0" relativeHeight="251664384" behindDoc="0" locked="0" layoutInCell="1" allowOverlap="1" wp14:anchorId="4EFDB2C9" wp14:editId="75C0B297">
            <wp:simplePos x="0" y="0"/>
            <wp:positionH relativeFrom="margin">
              <wp:align>center</wp:align>
            </wp:positionH>
            <wp:positionV relativeFrom="paragraph">
              <wp:posOffset>220980</wp:posOffset>
            </wp:positionV>
            <wp:extent cx="1866900" cy="2057400"/>
            <wp:effectExtent l="0" t="0" r="0" b="0"/>
            <wp:wrapTopAndBottom/>
            <wp:docPr id="9" name="Obraz 9" descr="https://upload.wikimedia.org/wikipedia/commons/a/a0/Tux_sec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a/a0/Tux_secure.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4A3DC8C8" w14:textId="3CC9C565" w:rsidR="007544F0" w:rsidRDefault="006A03DE" w:rsidP="006A03DE">
      <w:pPr>
        <w:pStyle w:val="Tekstgwny"/>
      </w:pPr>
      <w:r>
        <w:t xml:space="preserve">Mając na względzie bezpieczeństwo, nie powinno stosować się trybu ECB w praktyce </w:t>
      </w:r>
      <w:r>
        <w:fldChar w:fldCharType="begin"/>
      </w:r>
      <w:r>
        <w:instrText xml:space="preserve"> REF _Ref3928001 \r \h </w:instrText>
      </w:r>
      <w:r>
        <w:fldChar w:fldCharType="separate"/>
      </w:r>
      <w:r w:rsidR="003E2A1D">
        <w:t>[1]</w:t>
      </w:r>
      <w:r>
        <w:fldChar w:fldCharType="end"/>
      </w:r>
      <w:r>
        <w:t>. Ułatwia on kryptoanalizę, co może doprowadzić do złamania wiadomości. Niekoniecznie może to prowadzić do złamania całego szyfru (w szczególności klucza), aczkolwiek narusza poufność danych. W związku z powyższym, rekomendowanym trybem pracy dla szyfrów blokowych (wyłączając tryby zmieniające tryby blokowe na strumieniowe) jest tryb CBC. Istnieje również jego modyfikacja, tryb PCBC, w której poza szyfrogramem dodaje się tekst jawny poprzedniego bloku, ale jest to zmiana w sposobie działania na tyle nieistotna, że szczegółowy opis jest bezzasadny (samo zaś dodanie tekstu jawnego może mieć zastosowanie w przypadku, gdy szyfrogram</w:t>
      </w:r>
      <w:r w:rsidR="007544F0">
        <w:t xml:space="preserve"> poszczególnych bloków jest podobny).</w:t>
      </w:r>
    </w:p>
    <w:p w14:paraId="3F4C7DA5" w14:textId="77777777" w:rsidR="007544F0" w:rsidRDefault="007544F0" w:rsidP="006A03DE">
      <w:pPr>
        <w:pStyle w:val="Tekstgwny"/>
      </w:pPr>
      <w:r>
        <w:t>Obrazowo tryby ECB oraz CBC (w procesie szyfrowania i deszyfrowania) zostały przedstawione na rysunkach 2.4-2.7.</w:t>
      </w:r>
    </w:p>
    <w:p w14:paraId="747CE660" w14:textId="77777777" w:rsidR="007544F0" w:rsidRDefault="007544F0" w:rsidP="006A03DE">
      <w:pPr>
        <w:pStyle w:val="Tekstgwny"/>
      </w:pPr>
      <w:r>
        <w:rPr>
          <w:noProof/>
          <w:lang w:eastAsia="pl-PL"/>
        </w:rPr>
        <mc:AlternateContent>
          <mc:Choice Requires="wps">
            <w:drawing>
              <wp:anchor distT="0" distB="0" distL="114300" distR="114300" simplePos="0" relativeHeight="251669504" behindDoc="0" locked="0" layoutInCell="1" allowOverlap="1" wp14:anchorId="6690224B" wp14:editId="4280773B">
                <wp:simplePos x="0" y="0"/>
                <wp:positionH relativeFrom="column">
                  <wp:posOffset>1905</wp:posOffset>
                </wp:positionH>
                <wp:positionV relativeFrom="paragraph">
                  <wp:posOffset>2637790</wp:posOffset>
                </wp:positionV>
                <wp:extent cx="5715000" cy="635"/>
                <wp:effectExtent l="0" t="0" r="0" b="0"/>
                <wp:wrapTopAndBottom/>
                <wp:docPr id="12" name="Pole tekstowe 12"/>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9699801" w14:textId="08ABDC5E" w:rsidR="00A17637" w:rsidRPr="002261DC" w:rsidRDefault="00A17637" w:rsidP="007544F0">
                            <w:pPr>
                              <w:pStyle w:val="Podpisinz"/>
                              <w:rPr>
                                <w:noProof/>
                                <w:sz w:val="24"/>
                              </w:rPr>
                            </w:pPr>
                            <w:r>
                              <w:t>Rysunek 2.4 Schemat 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90224B" id="Pole tekstowe 12" o:spid="_x0000_s1029" type="#_x0000_t202" style="position:absolute;left:0;text-align:left;margin-left:.15pt;margin-top:207.7pt;width:450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" stroked="f">
                <v:textbox style="mso-fit-shape-to-text:t" inset="0,0,0,0">
                  <w:txbxContent>
                    <w:p w14:paraId="79699801" w14:textId="08ABDC5E" w:rsidR="00A17637" w:rsidRPr="002261DC" w:rsidRDefault="00A17637" w:rsidP="007544F0">
                      <w:pPr>
                        <w:pStyle w:val="Podpisinz"/>
                        <w:rPr>
                          <w:noProof/>
                          <w:sz w:val="24"/>
                        </w:rPr>
                      </w:pPr>
                      <w:r>
                        <w:t>Rysunek 2.4 Schemat szyfrowania w trybie pracy ECB.</w:t>
                      </w:r>
                    </w:p>
                  </w:txbxContent>
                </v:textbox>
                <w10:wrap type="topAndBottom"/>
              </v:shape>
            </w:pict>
          </mc:Fallback>
        </mc:AlternateContent>
      </w:r>
      <w:r>
        <w:rPr>
          <w:noProof/>
          <w:lang w:eastAsia="pl-PL"/>
        </w:rPr>
        <w:drawing>
          <wp:anchor distT="0" distB="0" distL="114300" distR="114300" simplePos="0" relativeHeight="251667456" behindDoc="0" locked="0" layoutInCell="1" allowOverlap="1" wp14:anchorId="1D9353AB" wp14:editId="37FD96EC">
            <wp:simplePos x="0" y="0"/>
            <wp:positionH relativeFrom="margin">
              <wp:align>center</wp:align>
            </wp:positionH>
            <wp:positionV relativeFrom="paragraph">
              <wp:posOffset>248920</wp:posOffset>
            </wp:positionV>
            <wp:extent cx="5715000" cy="2331720"/>
            <wp:effectExtent l="0" t="0" r="0" b="0"/>
            <wp:wrapTopAndBottom/>
            <wp:docPr id="11" name="Obraz 11" descr="https://upload.wikimedia.org/wikipedia/commons/c/c4/Ecb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c/c4/Ecb_encryption.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5000" cy="2331720"/>
                    </a:xfrm>
                    <a:prstGeom prst="rect">
                      <a:avLst/>
                    </a:prstGeom>
                    <a:noFill/>
                    <a:ln>
                      <a:noFill/>
                    </a:ln>
                  </pic:spPr>
                </pic:pic>
              </a:graphicData>
            </a:graphic>
          </wp:anchor>
        </w:drawing>
      </w:r>
    </w:p>
    <w:p w14:paraId="769EDCFE" w14:textId="77777777" w:rsidR="007544F0" w:rsidRDefault="007544F0" w:rsidP="006A03DE">
      <w:pPr>
        <w:pStyle w:val="Tekstgwny"/>
      </w:pPr>
    </w:p>
    <w:p w14:paraId="479100AC" w14:textId="77777777" w:rsidR="006A03DE" w:rsidRDefault="007544F0" w:rsidP="006A03DE">
      <w:pPr>
        <w:pStyle w:val="Tekstgwny"/>
      </w:pPr>
      <w:r>
        <w:rPr>
          <w:noProof/>
          <w:lang w:eastAsia="pl-PL"/>
        </w:rPr>
        <w:lastRenderedPageBreak/>
        <mc:AlternateContent>
          <mc:Choice Requires="wps">
            <w:drawing>
              <wp:anchor distT="0" distB="0" distL="114300" distR="114300" simplePos="0" relativeHeight="251672576" behindDoc="0" locked="0" layoutInCell="1" allowOverlap="1" wp14:anchorId="469C51A8" wp14:editId="75F577EA">
                <wp:simplePos x="0" y="0"/>
                <wp:positionH relativeFrom="column">
                  <wp:posOffset>22225</wp:posOffset>
                </wp:positionH>
                <wp:positionV relativeFrom="paragraph">
                  <wp:posOffset>2457450</wp:posOffset>
                </wp:positionV>
                <wp:extent cx="5715000" cy="635"/>
                <wp:effectExtent l="0" t="0" r="0" b="0"/>
                <wp:wrapTopAndBottom/>
                <wp:docPr id="14" name="Pole tekstowe 14"/>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10ED722F" w14:textId="2C77BD74" w:rsidR="00A17637" w:rsidRPr="00EE1406" w:rsidRDefault="00A17637" w:rsidP="007544F0">
                            <w:pPr>
                              <w:pStyle w:val="Podpisinz"/>
                              <w:rPr>
                                <w:noProof/>
                                <w:sz w:val="24"/>
                              </w:rPr>
                            </w:pPr>
                            <w:r>
                              <w:t>Rysunek 2.5 Schemat od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9C51A8" id="Pole tekstowe 14" o:spid="_x0000_s1030" type="#_x0000_t202" style="position:absolute;left:0;text-align:left;margin-left:1.75pt;margin-top:193.5pt;width:450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" stroked="f">
                <v:textbox style="mso-fit-shape-to-text:t" inset="0,0,0,0">
                  <w:txbxContent>
                    <w:p w14:paraId="10ED722F" w14:textId="2C77BD74" w:rsidR="00A17637" w:rsidRPr="00EE1406" w:rsidRDefault="00A17637" w:rsidP="007544F0">
                      <w:pPr>
                        <w:pStyle w:val="Podpisinz"/>
                        <w:rPr>
                          <w:noProof/>
                          <w:sz w:val="24"/>
                        </w:rPr>
                      </w:pPr>
                      <w:r>
                        <w:t>Rysunek 2.5 Schemat odszyfrowania w trybie pracy ECB.</w:t>
                      </w:r>
                    </w:p>
                  </w:txbxContent>
                </v:textbox>
                <w10:wrap type="topAndBottom"/>
              </v:shape>
            </w:pict>
          </mc:Fallback>
        </mc:AlternateContent>
      </w:r>
      <w:r>
        <w:rPr>
          <w:noProof/>
          <w:lang w:eastAsia="pl-PL"/>
        </w:rPr>
        <w:drawing>
          <wp:anchor distT="0" distB="0" distL="114300" distR="114300" simplePos="0" relativeHeight="251670528" behindDoc="0" locked="0" layoutInCell="1" allowOverlap="1" wp14:anchorId="13B6F617" wp14:editId="6D0B9B48">
            <wp:simplePos x="0" y="0"/>
            <wp:positionH relativeFrom="margin">
              <wp:align>center</wp:align>
            </wp:positionH>
            <wp:positionV relativeFrom="paragraph">
              <wp:posOffset>243840</wp:posOffset>
            </wp:positionV>
            <wp:extent cx="5715000" cy="2156460"/>
            <wp:effectExtent l="0" t="0" r="0" b="0"/>
            <wp:wrapTopAndBottom/>
            <wp:docPr id="13" name="Obraz 13" descr="https://upload.wikimedia.org/wikipedia/commons/6/66/Ecb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upload.wikimedia.org/wikipedia/commons/6/66/Ecb_decryption.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15000" cy="2156460"/>
                    </a:xfrm>
                    <a:prstGeom prst="rect">
                      <a:avLst/>
                    </a:prstGeom>
                    <a:noFill/>
                    <a:ln>
                      <a:noFill/>
                    </a:ln>
                  </pic:spPr>
                </pic:pic>
              </a:graphicData>
            </a:graphic>
          </wp:anchor>
        </w:drawing>
      </w:r>
      <w:r w:rsidR="006A03DE">
        <w:t xml:space="preserve"> </w:t>
      </w:r>
    </w:p>
    <w:p w14:paraId="20D39ED4" w14:textId="77777777" w:rsidR="006A03DE" w:rsidRDefault="007544F0" w:rsidP="006A03DE">
      <w:r>
        <w:rPr>
          <w:noProof/>
          <w:lang w:eastAsia="pl-PL"/>
        </w:rPr>
        <mc:AlternateContent>
          <mc:Choice Requires="wps">
            <w:drawing>
              <wp:anchor distT="0" distB="0" distL="114300" distR="114300" simplePos="0" relativeHeight="251675648" behindDoc="0" locked="0" layoutInCell="1" allowOverlap="1" wp14:anchorId="42340CEA" wp14:editId="61E0359D">
                <wp:simplePos x="0" y="0"/>
                <wp:positionH relativeFrom="column">
                  <wp:posOffset>22225</wp:posOffset>
                </wp:positionH>
                <wp:positionV relativeFrom="paragraph">
                  <wp:posOffset>4954270</wp:posOffset>
                </wp:positionV>
                <wp:extent cx="5715000" cy="635"/>
                <wp:effectExtent l="0" t="0" r="0" b="0"/>
                <wp:wrapTopAndBottom/>
                <wp:docPr id="16" name="Pole tekstowe 16"/>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08F46E8A" w14:textId="12CBB8A8" w:rsidR="00A17637" w:rsidRPr="007006FC" w:rsidRDefault="00A17637" w:rsidP="007544F0">
                            <w:pPr>
                              <w:pStyle w:val="Podpisinz"/>
                              <w:rPr>
                                <w:noProof/>
                              </w:rPr>
                            </w:pPr>
                            <w:r>
                              <w:t>Rysunek 2.6 Schemat 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340CEA" id="Pole tekstowe 16" o:spid="_x0000_s1031" type="#_x0000_t202" style="position:absolute;margin-left:1.75pt;margin-top:390.1pt;width:450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" stroked="f">
                <v:textbox style="mso-fit-shape-to-text:t" inset="0,0,0,0">
                  <w:txbxContent>
                    <w:p w14:paraId="08F46E8A" w14:textId="12CBB8A8" w:rsidR="00A17637" w:rsidRPr="007006FC" w:rsidRDefault="00A17637" w:rsidP="007544F0">
                      <w:pPr>
                        <w:pStyle w:val="Podpisinz"/>
                        <w:rPr>
                          <w:noProof/>
                        </w:rPr>
                      </w:pPr>
                      <w:r>
                        <w:t>Rysunek 2.6 Schemat szyfrowania w trybie pracy CBC.</w:t>
                      </w:r>
                    </w:p>
                  </w:txbxContent>
                </v:textbox>
                <w10:wrap type="topAndBottom"/>
              </v:shape>
            </w:pict>
          </mc:Fallback>
        </mc:AlternateContent>
      </w:r>
      <w:r>
        <w:rPr>
          <w:noProof/>
          <w:lang w:eastAsia="pl-PL"/>
        </w:rPr>
        <w:drawing>
          <wp:anchor distT="0" distB="0" distL="114300" distR="114300" simplePos="0" relativeHeight="251673600" behindDoc="0" locked="0" layoutInCell="1" allowOverlap="1" wp14:anchorId="2ED63EDA" wp14:editId="6C35F501">
            <wp:simplePos x="0" y="0"/>
            <wp:positionH relativeFrom="margin">
              <wp:align>center</wp:align>
            </wp:positionH>
            <wp:positionV relativeFrom="paragraph">
              <wp:posOffset>2580640</wp:posOffset>
            </wp:positionV>
            <wp:extent cx="5715000" cy="2316480"/>
            <wp:effectExtent l="0" t="0" r="0" b="7620"/>
            <wp:wrapTopAndBottom/>
            <wp:docPr id="15" name="Obraz 15" descr="https://upload.wikimedia.org/wikipedia/commons/d/d3/Cbc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upload.wikimedia.org/wikipedia/commons/d/d3/Cbc_encrypti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000" cy="2316480"/>
                    </a:xfrm>
                    <a:prstGeom prst="rect">
                      <a:avLst/>
                    </a:prstGeom>
                    <a:noFill/>
                    <a:ln>
                      <a:noFill/>
                    </a:ln>
                  </pic:spPr>
                </pic:pic>
              </a:graphicData>
            </a:graphic>
          </wp:anchor>
        </w:drawing>
      </w:r>
    </w:p>
    <w:p w14:paraId="7180E468" w14:textId="77777777" w:rsidR="007544F0" w:rsidRDefault="00353E10" w:rsidP="006A03DE">
      <w:r>
        <w:rPr>
          <w:noProof/>
          <w:lang w:eastAsia="pl-PL"/>
        </w:rPr>
        <mc:AlternateContent>
          <mc:Choice Requires="wps">
            <w:drawing>
              <wp:anchor distT="0" distB="0" distL="114300" distR="114300" simplePos="0" relativeHeight="251678720" behindDoc="0" locked="0" layoutInCell="1" allowOverlap="1" wp14:anchorId="11331748" wp14:editId="7010D5DB">
                <wp:simplePos x="0" y="0"/>
                <wp:positionH relativeFrom="column">
                  <wp:posOffset>22225</wp:posOffset>
                </wp:positionH>
                <wp:positionV relativeFrom="paragraph">
                  <wp:posOffset>5126355</wp:posOffset>
                </wp:positionV>
                <wp:extent cx="5715000" cy="635"/>
                <wp:effectExtent l="0" t="0" r="0" b="0"/>
                <wp:wrapTopAndBottom/>
                <wp:docPr id="18" name="Pole tekstowe 18"/>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A9CB247" w14:textId="2E80806E" w:rsidR="00A17637" w:rsidRPr="00DA13CD" w:rsidRDefault="00A17637" w:rsidP="00353E10">
                            <w:pPr>
                              <w:pStyle w:val="Podpisinz"/>
                              <w:rPr>
                                <w:noProof/>
                              </w:rPr>
                            </w:pPr>
                            <w:r>
                              <w:t>Rysunek 2.7 Schemat de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331748" id="Pole tekstowe 18" o:spid="_x0000_s1032" type="#_x0000_t202" style="position:absolute;margin-left:1.75pt;margin-top:403.65pt;width:450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" stroked="f">
                <v:textbox style="mso-fit-shape-to-text:t" inset="0,0,0,0">
                  <w:txbxContent>
                    <w:p w14:paraId="7A9CB247" w14:textId="2E80806E" w:rsidR="00A17637" w:rsidRPr="00DA13CD" w:rsidRDefault="00A17637" w:rsidP="00353E10">
                      <w:pPr>
                        <w:pStyle w:val="Podpisinz"/>
                        <w:rPr>
                          <w:noProof/>
                        </w:rPr>
                      </w:pPr>
                      <w:r>
                        <w:t>Rysunek 2.7 Schemat deszyfrowania w trybie pracy CBC.</w:t>
                      </w:r>
                    </w:p>
                  </w:txbxContent>
                </v:textbox>
                <w10:wrap type="topAndBottom"/>
              </v:shape>
            </w:pict>
          </mc:Fallback>
        </mc:AlternateContent>
      </w:r>
      <w:r>
        <w:rPr>
          <w:noProof/>
          <w:lang w:eastAsia="pl-PL"/>
        </w:rPr>
        <w:drawing>
          <wp:anchor distT="0" distB="0" distL="114300" distR="114300" simplePos="0" relativeHeight="251676672" behindDoc="0" locked="0" layoutInCell="1" allowOverlap="1" wp14:anchorId="57CF7981" wp14:editId="4D753B9B">
            <wp:simplePos x="0" y="0"/>
            <wp:positionH relativeFrom="margin">
              <wp:align>center</wp:align>
            </wp:positionH>
            <wp:positionV relativeFrom="paragraph">
              <wp:posOffset>2950845</wp:posOffset>
            </wp:positionV>
            <wp:extent cx="5715000" cy="2118360"/>
            <wp:effectExtent l="0" t="0" r="0" b="0"/>
            <wp:wrapTopAndBottom/>
            <wp:docPr id="17" name="Obraz 17" descr="https://upload.wikimedia.org/wikipedia/commons/6/66/Cbc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upload.wikimedia.org/wikipedia/commons/6/66/Cbc_decrypti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118360"/>
                    </a:xfrm>
                    <a:prstGeom prst="rect">
                      <a:avLst/>
                    </a:prstGeom>
                    <a:noFill/>
                    <a:ln>
                      <a:noFill/>
                    </a:ln>
                  </pic:spPr>
                </pic:pic>
              </a:graphicData>
            </a:graphic>
          </wp:anchor>
        </w:drawing>
      </w:r>
    </w:p>
    <w:p w14:paraId="78C76F3A" w14:textId="77777777" w:rsidR="007544F0" w:rsidRDefault="007544F0" w:rsidP="006A03DE"/>
    <w:p w14:paraId="1602F13E" w14:textId="77777777" w:rsidR="006A03DE" w:rsidRDefault="006A03DE" w:rsidP="006A03DE"/>
    <w:p w14:paraId="614F6F9B" w14:textId="11530185" w:rsidR="00E331D9" w:rsidRDefault="00DF59A8" w:rsidP="00E331D9">
      <w:pPr>
        <w:pStyle w:val="Tekstgwny"/>
        <w:ind w:firstLine="360"/>
      </w:pPr>
      <w:r>
        <w:lastRenderedPageBreak/>
        <w:t xml:space="preserve">W latach 70 XX wieku w Stanach Zjednoczonych pojawiła się potrzeba ustandaryzowania szyfrów. Algorytmów do wyboru było wiele, aczkolwiek nie były one satysfakcjonujące, zatem powołano agencję NBS (ang. </w:t>
      </w:r>
      <w:proofErr w:type="spellStart"/>
      <w:r>
        <w:rPr>
          <w:i/>
        </w:rPr>
        <w:t>National</w:t>
      </w:r>
      <w:proofErr w:type="spellEnd"/>
      <w:r>
        <w:rPr>
          <w:i/>
        </w:rPr>
        <w:t xml:space="preserve"> </w:t>
      </w:r>
      <w:proofErr w:type="spellStart"/>
      <w:r>
        <w:rPr>
          <w:i/>
        </w:rPr>
        <w:t>Bureau</w:t>
      </w:r>
      <w:proofErr w:type="spellEnd"/>
      <w:r>
        <w:rPr>
          <w:i/>
        </w:rPr>
        <w:t xml:space="preserve"> of Standard</w:t>
      </w:r>
      <w:r>
        <w:t xml:space="preserve">, narodowe biuro standardów przekształcone potem w NIST, </w:t>
      </w:r>
      <w:r w:rsidR="00A019AC">
        <w:t>I</w:t>
      </w:r>
      <w:r>
        <w:t xml:space="preserve">nstytut </w:t>
      </w:r>
      <w:r w:rsidR="00A019AC">
        <w:t>S</w:t>
      </w:r>
      <w:r>
        <w:t xml:space="preserve">tandardów i </w:t>
      </w:r>
      <w:r w:rsidR="00A019AC">
        <w:t>T</w:t>
      </w:r>
      <w:r>
        <w:t>echnologii). Biuro przyjęło za standard szyfr opracowany przez firmę IBM i nadało mu nazwę DES (</w:t>
      </w:r>
      <w:proofErr w:type="spellStart"/>
      <w:r>
        <w:t>ang</w:t>
      </w:r>
      <w:proofErr w:type="spellEnd"/>
      <w:r>
        <w:t xml:space="preserve"> </w:t>
      </w:r>
      <w:r>
        <w:rPr>
          <w:i/>
        </w:rPr>
        <w:t xml:space="preserve">Data </w:t>
      </w:r>
      <w:proofErr w:type="spellStart"/>
      <w:r>
        <w:rPr>
          <w:i/>
        </w:rPr>
        <w:t>Encryption</w:t>
      </w:r>
      <w:proofErr w:type="spellEnd"/>
      <w:r>
        <w:rPr>
          <w:i/>
        </w:rPr>
        <w:t xml:space="preserve"> Standard</w:t>
      </w:r>
      <w:r>
        <w:t xml:space="preserve">, standard </w:t>
      </w:r>
      <w:proofErr w:type="spellStart"/>
      <w:r>
        <w:t>enkrypcji</w:t>
      </w:r>
      <w:proofErr w:type="spellEnd"/>
      <w:r>
        <w:t xml:space="preserve"> danych). Od początku był on krytykowany za wielkość zastosowanego klucza, aczkolwiek w tamtych latach moc obliczeniowa nie pozwalała na skuteczne ataki typu </w:t>
      </w:r>
      <w:proofErr w:type="spellStart"/>
      <w:r>
        <w:t>brute</w:t>
      </w:r>
      <w:proofErr w:type="spellEnd"/>
      <w:r>
        <w:t xml:space="preserve"> </w:t>
      </w:r>
      <w:proofErr w:type="spellStart"/>
      <w:r>
        <w:t>force</w:t>
      </w:r>
      <w:proofErr w:type="spellEnd"/>
      <w:r>
        <w:t xml:space="preserve">. </w:t>
      </w:r>
      <w:r w:rsidR="00E331D9">
        <w:t xml:space="preserve">Wraz z upływem lat i postępem technologicznym, obawy o bezpieczeństwo algorytmu DES zaczęły być coraz bardziej uzasadnione. Stan ten sprawił, iż w 1997 NIST ogłosił konkurs na najlepszy algorytm, który miał zostać nowym standardem w kryptografii oraz uzyskać nazwę AES (ang. </w:t>
      </w:r>
      <w:r w:rsidR="00E331D9">
        <w:rPr>
          <w:i/>
        </w:rPr>
        <w:t xml:space="preserve">Advanced </w:t>
      </w:r>
      <w:proofErr w:type="spellStart"/>
      <w:r w:rsidR="00E331D9">
        <w:rPr>
          <w:i/>
        </w:rPr>
        <w:t>Encryption</w:t>
      </w:r>
      <w:proofErr w:type="spellEnd"/>
      <w:r w:rsidR="00E331D9">
        <w:rPr>
          <w:i/>
        </w:rPr>
        <w:t xml:space="preserve"> Standard</w:t>
      </w:r>
      <w:r w:rsidR="00E331D9">
        <w:t xml:space="preserve">, zaawansowany standard </w:t>
      </w:r>
      <w:proofErr w:type="spellStart"/>
      <w:r w:rsidR="00E331D9">
        <w:t>enkrypcji</w:t>
      </w:r>
      <w:proofErr w:type="spellEnd"/>
      <w:r w:rsidR="00E331D9">
        <w:t>). Do konkursu, który zakończył się w 2001 roku, wpłynęło 15 propozycji zaś 5 zostało wybranych do finału. W</w:t>
      </w:r>
      <w:r w:rsidR="003743F0">
        <w:t> </w:t>
      </w:r>
      <w:r w:rsidR="00E331D9">
        <w:t xml:space="preserve">niniejszej pracy znajdzie się opis dwóch z nich, algorytmu </w:t>
      </w:r>
      <w:proofErr w:type="spellStart"/>
      <w:r w:rsidR="00E331D9">
        <w:t>Rijandel</w:t>
      </w:r>
      <w:proofErr w:type="spellEnd"/>
      <w:r w:rsidR="00E331D9">
        <w:t xml:space="preserve">, czyli </w:t>
      </w:r>
      <w:r w:rsidR="00636E39">
        <w:t>ostatecznego</w:t>
      </w:r>
      <w:r w:rsidR="00E331D9">
        <w:t xml:space="preserve"> zwycięzcy oraz algorytmu RC6. Opisany i poddany porównaniu zostanie również pierwszy standard, a więc algorytm DES.</w:t>
      </w:r>
    </w:p>
    <w:p w14:paraId="31F7FD1A" w14:textId="77777777" w:rsidR="00E331D9" w:rsidRDefault="00E331D9" w:rsidP="00E331D9">
      <w:pPr>
        <w:pStyle w:val="Tekstgwny"/>
        <w:ind w:firstLine="360"/>
      </w:pPr>
    </w:p>
    <w:p w14:paraId="000315D6" w14:textId="77777777" w:rsidR="00E331D9" w:rsidRDefault="00E331D9" w:rsidP="00E331D9">
      <w:pPr>
        <w:pStyle w:val="Tekstgwny"/>
        <w:ind w:firstLine="360"/>
      </w:pPr>
    </w:p>
    <w:p w14:paraId="11895AC8" w14:textId="77777777" w:rsidR="00E331D9" w:rsidRDefault="00E331D9" w:rsidP="00E331D9">
      <w:pPr>
        <w:pStyle w:val="Tekstgwny"/>
        <w:ind w:firstLine="360"/>
      </w:pPr>
    </w:p>
    <w:p w14:paraId="22DB2F26" w14:textId="77777777" w:rsidR="00E331D9" w:rsidRDefault="00E331D9" w:rsidP="00E331D9">
      <w:pPr>
        <w:pStyle w:val="Tekstgwny"/>
        <w:ind w:firstLine="360"/>
      </w:pPr>
    </w:p>
    <w:p w14:paraId="6F43F4A8" w14:textId="77777777" w:rsidR="00E331D9" w:rsidRDefault="00E331D9" w:rsidP="00E331D9">
      <w:pPr>
        <w:pStyle w:val="Tekstgwny"/>
        <w:ind w:firstLine="360"/>
      </w:pPr>
    </w:p>
    <w:p w14:paraId="36B35606" w14:textId="77777777" w:rsidR="00E331D9" w:rsidRDefault="00E331D9" w:rsidP="00E331D9">
      <w:pPr>
        <w:pStyle w:val="Tekstgwny"/>
        <w:ind w:firstLine="360"/>
      </w:pPr>
    </w:p>
    <w:p w14:paraId="7C1DFFE4" w14:textId="77777777" w:rsidR="00E331D9" w:rsidRDefault="00E331D9" w:rsidP="00E331D9">
      <w:pPr>
        <w:pStyle w:val="Tekstgwny"/>
        <w:ind w:firstLine="360"/>
      </w:pPr>
    </w:p>
    <w:p w14:paraId="5537BC84" w14:textId="77777777" w:rsidR="00E331D9" w:rsidRDefault="00E331D9" w:rsidP="00E331D9">
      <w:pPr>
        <w:pStyle w:val="Tekstgwny"/>
        <w:ind w:firstLine="360"/>
      </w:pPr>
    </w:p>
    <w:p w14:paraId="23ECCEB8" w14:textId="77777777" w:rsidR="00E331D9" w:rsidRDefault="00E331D9" w:rsidP="00E331D9">
      <w:pPr>
        <w:pStyle w:val="Tekstgwny"/>
        <w:ind w:firstLine="360"/>
      </w:pPr>
    </w:p>
    <w:p w14:paraId="2E30A6D1" w14:textId="77777777" w:rsidR="00E331D9" w:rsidRDefault="00E331D9" w:rsidP="00E331D9">
      <w:pPr>
        <w:pStyle w:val="Tekstgwny"/>
        <w:ind w:firstLine="360"/>
      </w:pPr>
    </w:p>
    <w:p w14:paraId="09EDA407" w14:textId="29502C9C" w:rsidR="00353E10" w:rsidRDefault="00DF59A8" w:rsidP="00E331D9">
      <w:pPr>
        <w:pStyle w:val="Tekstgwny"/>
        <w:ind w:firstLine="360"/>
      </w:pPr>
      <w:r>
        <w:t xml:space="preserve"> </w:t>
      </w:r>
    </w:p>
    <w:p w14:paraId="03CC1E8A" w14:textId="66556345" w:rsidR="009D6774" w:rsidRDefault="009D6774" w:rsidP="00E331D9">
      <w:pPr>
        <w:pStyle w:val="Tekstgwny"/>
        <w:ind w:firstLine="360"/>
      </w:pPr>
    </w:p>
    <w:p w14:paraId="74CE4E91" w14:textId="77777777" w:rsidR="009D6774" w:rsidRPr="006A03DE" w:rsidRDefault="009D6774" w:rsidP="00E331D9">
      <w:pPr>
        <w:pStyle w:val="Tekstgwny"/>
        <w:ind w:firstLine="360"/>
      </w:pPr>
    </w:p>
    <w:p w14:paraId="7CBA6579" w14:textId="32ED2125" w:rsidR="0086188D" w:rsidRDefault="0086188D" w:rsidP="00351007">
      <w:pPr>
        <w:pStyle w:val="Nagwek1"/>
        <w:numPr>
          <w:ilvl w:val="0"/>
          <w:numId w:val="1"/>
        </w:numPr>
      </w:pPr>
      <w:bookmarkStart w:id="3" w:name="_Toc11348150"/>
      <w:r>
        <w:lastRenderedPageBreak/>
        <w:t>DES</w:t>
      </w:r>
      <w:bookmarkEnd w:id="3"/>
    </w:p>
    <w:p w14:paraId="4E1D48BB" w14:textId="396B713D" w:rsidR="008B6ED4" w:rsidRDefault="008B6ED4" w:rsidP="00561402">
      <w:pPr>
        <w:pStyle w:val="Tekstgwny"/>
      </w:pPr>
    </w:p>
    <w:p w14:paraId="69E40C7F" w14:textId="497BF5F7" w:rsidR="00561402" w:rsidRDefault="00561402" w:rsidP="00561402">
      <w:pPr>
        <w:pStyle w:val="Tekstgwny"/>
        <w:ind w:firstLine="360"/>
      </w:pPr>
      <w:r>
        <w:t>D</w:t>
      </w:r>
      <w:r w:rsidR="00720BBA">
        <w:t>ES</w:t>
      </w:r>
      <w:r>
        <w:t xml:space="preserve">, jak już wspomniano w rozdziale 2, został stworzony, aby zaspokoić potrzebę posiadania algorytmu będącego standardem szyfrowania. Algorytm powstał w 1975 </w:t>
      </w:r>
      <w:r w:rsidR="001C1035">
        <w:t>roku</w:t>
      </w:r>
      <w:r>
        <w:t xml:space="preserve"> </w:t>
      </w:r>
      <w:r w:rsidR="00E520D5">
        <w:t xml:space="preserve">i został opracowany przez firmę </w:t>
      </w:r>
      <w:r>
        <w:t xml:space="preserve">IBM, bazując na znanej wcześniej metodzie szyfrowania </w:t>
      </w:r>
      <w:proofErr w:type="spellStart"/>
      <w:r>
        <w:t>Lucifer</w:t>
      </w:r>
      <w:proofErr w:type="spellEnd"/>
      <w:r>
        <w:t xml:space="preserve"> </w:t>
      </w:r>
      <w:r>
        <w:fldChar w:fldCharType="begin"/>
      </w:r>
      <w:r>
        <w:instrText xml:space="preserve"> REF _Ref3926906 \r \h </w:instrText>
      </w:r>
      <w:r>
        <w:fldChar w:fldCharType="separate"/>
      </w:r>
      <w:r w:rsidR="003E2A1D">
        <w:t>[15]</w:t>
      </w:r>
      <w:r>
        <w:fldChar w:fldCharType="end"/>
      </w:r>
      <w:r>
        <w:t>. Standardem pozosta</w:t>
      </w:r>
      <w:r w:rsidR="003874FF">
        <w:t>wa</w:t>
      </w:r>
      <w:r>
        <w:t xml:space="preserve">ł do roku 2001, kiedy stwierdzono, iż szyfr nie daje </w:t>
      </w:r>
      <w:r w:rsidR="003874FF">
        <w:t xml:space="preserve">już </w:t>
      </w:r>
      <w:r>
        <w:t>odpowiedniego poziomu bezpieczeństwa, co jest głównie spowodowane małym rozmiarem klucza (64 bity, w czym tylko 56 efektywnie używane w szyfrowaniu). Zgodnie z informacjami z rozdziału 2., wzrastając</w:t>
      </w:r>
      <w:r w:rsidR="003874FF">
        <w:t>a</w:t>
      </w:r>
      <w:r>
        <w:t xml:space="preserve"> moc obliczeniow</w:t>
      </w:r>
      <w:r w:rsidR="003874FF">
        <w:t>a</w:t>
      </w:r>
      <w:r>
        <w:t xml:space="preserve"> komputerów sprawia, iż nieodpowiedni rozmiar klucza naraża algorytm na ataki typu </w:t>
      </w:r>
      <w:proofErr w:type="spellStart"/>
      <w:r>
        <w:t>brute</w:t>
      </w:r>
      <w:proofErr w:type="spellEnd"/>
      <w:r>
        <w:t xml:space="preserve"> </w:t>
      </w:r>
      <w:proofErr w:type="spellStart"/>
      <w:r>
        <w:t>force</w:t>
      </w:r>
      <w:proofErr w:type="spellEnd"/>
      <w:r>
        <w:t xml:space="preserve">. </w:t>
      </w:r>
    </w:p>
    <w:p w14:paraId="731C7BEF" w14:textId="6211D1ED" w:rsidR="00366C20" w:rsidRDefault="00366C20" w:rsidP="00561402">
      <w:pPr>
        <w:pStyle w:val="Tekstgwny"/>
        <w:ind w:firstLine="360"/>
      </w:pPr>
      <w:r>
        <w:t>Agencja zlecająca zaprojektowanie algorytmu, a więc NIS</w:t>
      </w:r>
      <w:r w:rsidR="00A36344">
        <w:t>T</w:t>
      </w:r>
      <w:r>
        <w:t xml:space="preserve">, skonsultowało postać ostatecznego produktu z amerykańską agencją wywiadowczą NSA (ang. </w:t>
      </w:r>
      <w:proofErr w:type="spellStart"/>
      <w:r>
        <w:rPr>
          <w:i/>
        </w:rPr>
        <w:t>National</w:t>
      </w:r>
      <w:proofErr w:type="spellEnd"/>
      <w:r>
        <w:rPr>
          <w:i/>
        </w:rPr>
        <w:t xml:space="preserve"> Security </w:t>
      </w:r>
      <w:proofErr w:type="spellStart"/>
      <w:r>
        <w:rPr>
          <w:i/>
        </w:rPr>
        <w:t>Agency</w:t>
      </w:r>
      <w:proofErr w:type="spellEnd"/>
      <w:r>
        <w:rPr>
          <w:i/>
        </w:rPr>
        <w:t xml:space="preserve">, </w:t>
      </w:r>
      <w:r>
        <w:t xml:space="preserve">Agencja Bezpieczeństwa </w:t>
      </w:r>
      <w:r w:rsidR="00A36344">
        <w:t>Narodowego</w:t>
      </w:r>
      <w:r>
        <w:t xml:space="preserve">), co wywołało kontrowersje. Sądzono, iż skoro agencja wywiadowcza ma wpływ na postać algorytmu to z pewnością </w:t>
      </w:r>
      <w:r w:rsidR="001C1035">
        <w:t>umieści w</w:t>
      </w:r>
      <w:r>
        <w:t xml:space="preserve"> nim ukryte luki, co pozwoli osobom je znającym</w:t>
      </w:r>
      <w:r w:rsidR="00A36344">
        <w:t>,</w:t>
      </w:r>
      <w:r>
        <w:t xml:space="preserve"> na łatwe złamanie szyfru i przechwycenie wiadomości. Pomimo tego, algorytm został opatentowany, a wątpliwości nigdy nie zostały potwierdzone bądź zdementowane </w:t>
      </w:r>
      <w:r>
        <w:fldChar w:fldCharType="begin"/>
      </w:r>
      <w:r>
        <w:instrText xml:space="preserve"> REF _Ref4013302 \r \h </w:instrText>
      </w:r>
      <w:r>
        <w:fldChar w:fldCharType="separate"/>
      </w:r>
      <w:r w:rsidR="003E2A1D">
        <w:t>[14]</w:t>
      </w:r>
      <w:r>
        <w:fldChar w:fldCharType="end"/>
      </w:r>
      <w:r>
        <w:t>.</w:t>
      </w:r>
    </w:p>
    <w:p w14:paraId="2AB1C2DF" w14:textId="453B8CEA" w:rsidR="00A42AE3" w:rsidRDefault="00944725" w:rsidP="00561402">
      <w:pPr>
        <w:pStyle w:val="Tekstgwny"/>
        <w:ind w:firstLine="360"/>
      </w:pPr>
      <w:r>
        <w:rPr>
          <w:noProof/>
          <w:lang w:eastAsia="pl-PL"/>
        </w:rPr>
        <mc:AlternateContent>
          <mc:Choice Requires="wps">
            <w:drawing>
              <wp:anchor distT="0" distB="0" distL="114300" distR="114300" simplePos="0" relativeHeight="251687936" behindDoc="0" locked="0" layoutInCell="1" allowOverlap="1" wp14:anchorId="4BEBA5A1" wp14:editId="1549A079">
                <wp:simplePos x="0" y="0"/>
                <wp:positionH relativeFrom="margin">
                  <wp:align>center</wp:align>
                </wp:positionH>
                <wp:positionV relativeFrom="paragraph">
                  <wp:posOffset>3557270</wp:posOffset>
                </wp:positionV>
                <wp:extent cx="2616200" cy="361950"/>
                <wp:effectExtent l="0" t="0" r="0" b="0"/>
                <wp:wrapTopAndBottom/>
                <wp:docPr id="23" name="Text Box 23"/>
                <wp:cNvGraphicFramePr/>
                <a:graphic xmlns:a="http://schemas.openxmlformats.org/drawingml/2006/main">
                  <a:graphicData uri="http://schemas.microsoft.com/office/word/2010/wordprocessingShape">
                    <wps:wsp>
                      <wps:cNvSpPr txBox="1"/>
                      <wps:spPr>
                        <a:xfrm>
                          <a:off x="0" y="0"/>
                          <a:ext cx="2616200" cy="361950"/>
                        </a:xfrm>
                        <a:prstGeom prst="rect">
                          <a:avLst/>
                        </a:prstGeom>
                        <a:solidFill>
                          <a:prstClr val="white"/>
                        </a:solidFill>
                        <a:ln>
                          <a:noFill/>
                        </a:ln>
                      </wps:spPr>
                      <wps:txbx>
                        <w:txbxContent>
                          <w:p w14:paraId="2855DF9D" w14:textId="31ADCCF3" w:rsidR="00A17637" w:rsidRPr="00AF66B0" w:rsidRDefault="00A17637" w:rsidP="00944725">
                            <w:pPr>
                              <w:pStyle w:val="Podpisinz"/>
                              <w:jc w:val="left"/>
                              <w:rPr>
                                <w:b/>
                                <w:noProof/>
                              </w:rPr>
                            </w:pPr>
                            <w:r>
                              <w:t>Rysunek 3.</w:t>
                            </w:r>
                            <w:fldSimple w:instr=" SEQ Rysunek \* ARABIC ">
                              <w:r w:rsidR="003E2A1D">
                                <w:rPr>
                                  <w:noProof/>
                                </w:rPr>
                                <w:t>1</w:t>
                              </w:r>
                            </w:fldSimple>
                            <w:r>
                              <w:t xml:space="preserve"> Schemat blokowy sieci </w:t>
                            </w:r>
                            <w:proofErr w:type="spellStart"/>
                            <w:r>
                              <w:t>Feistela</w:t>
                            </w:r>
                            <w:proofErr w:type="spellEnd"/>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EBA5A1" id="Text Box 23" o:spid="_x0000_s1033" type="#_x0000_t202" style="position:absolute;left:0;text-align:left;margin-left:0;margin-top:280.1pt;width:206pt;height:28.5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" stroked="f">
                <v:textbox inset="0,0,0,0">
                  <w:txbxContent>
                    <w:p w14:paraId="2855DF9D" w14:textId="31ADCCF3" w:rsidR="00A17637" w:rsidRPr="00AF66B0" w:rsidRDefault="00A17637" w:rsidP="00944725">
                      <w:pPr>
                        <w:pStyle w:val="Podpisinz"/>
                        <w:jc w:val="left"/>
                        <w:rPr>
                          <w:b/>
                          <w:noProof/>
                        </w:rPr>
                      </w:pPr>
                      <w:r>
                        <w:t>Rysunek 3.</w:t>
                      </w:r>
                      <w:fldSimple w:instr=" SEQ Rysunek \* ARABIC ">
                        <w:r w:rsidR="003E2A1D">
                          <w:rPr>
                            <w:noProof/>
                          </w:rPr>
                          <w:t>1</w:t>
                        </w:r>
                      </w:fldSimple>
                      <w:r>
                        <w:t xml:space="preserve"> Schemat blokowy sieci </w:t>
                      </w:r>
                      <w:proofErr w:type="spellStart"/>
                      <w:r>
                        <w:t>Feistela</w:t>
                      </w:r>
                      <w:proofErr w:type="spellEnd"/>
                      <w:r>
                        <w:t>.</w:t>
                      </w:r>
                    </w:p>
                  </w:txbxContent>
                </v:textbox>
                <w10:wrap type="topAndBottom" anchorx="margin"/>
              </v:shape>
            </w:pict>
          </mc:Fallback>
        </mc:AlternateContent>
      </w:r>
      <w:r>
        <w:rPr>
          <w:noProof/>
          <w:lang w:eastAsia="pl-PL"/>
        </w:rPr>
        <w:drawing>
          <wp:anchor distT="0" distB="0" distL="114300" distR="114300" simplePos="0" relativeHeight="251685888" behindDoc="0" locked="0" layoutInCell="1" allowOverlap="1" wp14:anchorId="4560A559" wp14:editId="4358575C">
            <wp:simplePos x="0" y="0"/>
            <wp:positionH relativeFrom="margin">
              <wp:align>center</wp:align>
            </wp:positionH>
            <wp:positionV relativeFrom="paragraph">
              <wp:posOffset>1707515</wp:posOffset>
            </wp:positionV>
            <wp:extent cx="1922400" cy="1710000"/>
            <wp:effectExtent l="0" t="0" r="1905" b="5080"/>
            <wp:wrapTopAndBottom/>
            <wp:docPr id="5" name="Picture 5" descr="File:Sieć Feistela (ub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le:Sieć Feistela (ubt).sv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22400" cy="171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A42AE3">
        <w:t xml:space="preserve">Głównym mechanizmem odpowiadającym za szyfrowanie w algorytmie DES są tzw. </w:t>
      </w:r>
      <w:r>
        <w:rPr>
          <w:b/>
        </w:rPr>
        <w:t>s</w:t>
      </w:r>
      <w:r w:rsidR="00A42AE3">
        <w:rPr>
          <w:b/>
        </w:rPr>
        <w:t xml:space="preserve">ieci </w:t>
      </w:r>
      <w:proofErr w:type="spellStart"/>
      <w:r w:rsidR="00A42AE3">
        <w:rPr>
          <w:b/>
        </w:rPr>
        <w:t>Feistela</w:t>
      </w:r>
      <w:proofErr w:type="spellEnd"/>
      <w:r w:rsidR="00A42AE3">
        <w:t>.</w:t>
      </w:r>
      <w:r>
        <w:t xml:space="preserve"> Zostały one opracowane przez pracownika IBM Horsta </w:t>
      </w:r>
      <w:proofErr w:type="spellStart"/>
      <w:r>
        <w:t>Feistela</w:t>
      </w:r>
      <w:proofErr w:type="spellEnd"/>
      <w:r>
        <w:t xml:space="preserve"> w latach siedemdziesiątych. Ich głównym zadaniem jest uogólnienie procesu szyfrowania bądź deszyfrowania do jednego formatu, bez względu na to, czy funkcja użyta w danym procesie jest odwracalna. Schemat podstawowej sieci </w:t>
      </w:r>
      <w:proofErr w:type="spellStart"/>
      <w:r>
        <w:t>Feistela</w:t>
      </w:r>
      <w:proofErr w:type="spellEnd"/>
      <w:r>
        <w:t xml:space="preserve"> przedstawiono na rysunku 3.1, a szerszy ich opis wraz z bardziej rozwiniętymi przykładami znajduje się w pracy </w:t>
      </w:r>
      <w:r>
        <w:fldChar w:fldCharType="begin"/>
      </w:r>
      <w:r>
        <w:instrText xml:space="preserve"> REF _Ref7539252 \r \h </w:instrText>
      </w:r>
      <w:r>
        <w:fldChar w:fldCharType="separate"/>
      </w:r>
      <w:r w:rsidR="003E2A1D">
        <w:t>[6]</w:t>
      </w:r>
      <w:r>
        <w:fldChar w:fldCharType="end"/>
      </w:r>
      <w:r>
        <w:t>.</w:t>
      </w:r>
    </w:p>
    <w:p w14:paraId="590BB96F" w14:textId="5E92EB89" w:rsidR="00944725" w:rsidRDefault="00944725" w:rsidP="00944725">
      <w:pPr>
        <w:pStyle w:val="Tekstgwny"/>
      </w:pPr>
      <w:r>
        <w:lastRenderedPageBreak/>
        <w:t xml:space="preserve">Jak widać na rysunku 3.1, blok </w:t>
      </w:r>
      <w:r w:rsidR="00C76318">
        <w:t>tekstu</w:t>
      </w:r>
      <w:r>
        <w:t xml:space="preserve"> jawnego dzielony jest na dwie równe części – w przypadku algorytmu DES są to dwa 32-bitowe bloki powstałe poprzez podział 64-bitowego bloku wejściowego. Prawa część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w:t>
      </w:r>
      <w:r w:rsidR="00952184">
        <w:t xml:space="preserve">podawana jest na wejście pewnej funkcji, która tak naprawdę odpowiedzialna jest za szyfrowanie, a wynik jej z kolei </w:t>
      </w:r>
      <w:r w:rsidR="00D035BC">
        <w:t xml:space="preserve">jest </w:t>
      </w:r>
      <w:r w:rsidR="00952184">
        <w:t>poddawany operacji alternatywy wykluczającej wraz z lewą stroną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952184">
        <w:t>) bloku wejściowego. Dane wyjściowe z szeregu tych operacji stają się nową prawą stroną, a pierwotna prawa strona danych wejścio</w:t>
      </w:r>
      <w:proofErr w:type="spellStart"/>
      <w:r w:rsidR="00952184">
        <w:t>wych</w:t>
      </w:r>
      <w:proofErr w:type="spellEnd"/>
      <w:r w:rsidR="00952184">
        <w:t xml:space="preserve"> staje się lewą stroną. Oba bloki są następnie złożone w całość, co stanowi nowy szyfrogram (zgodnie z</w:t>
      </w:r>
      <w:r w:rsidR="00720BBA">
        <w:t> </w:t>
      </w:r>
      <w:r w:rsidR="00952184">
        <w:t>rysunkiem 3.1) lub wejście na następną rundę algorytmu (na przykład w algorytmie DES, co zostanie opisane w późniejszej części rozdziału).</w:t>
      </w:r>
    </w:p>
    <w:p w14:paraId="1976D44A" w14:textId="47E978B9" w:rsidR="00D035BC" w:rsidRDefault="00D035BC" w:rsidP="00D035BC">
      <w:pPr>
        <w:pStyle w:val="Tekstgwny"/>
        <w:ind w:firstLine="360"/>
      </w:pPr>
      <w:r>
        <w:t xml:space="preserve">DES w procesie szyfrowania stosuje 16 rund </w:t>
      </w:r>
      <w:proofErr w:type="spellStart"/>
      <w:r>
        <w:t>Feistela</w:t>
      </w:r>
      <w:proofErr w:type="spellEnd"/>
      <w:r>
        <w:t xml:space="preserve">, jednak dane wejściowe przed przystąpieniem do nich są poddawane tak zwanej </w:t>
      </w:r>
      <w:r>
        <w:rPr>
          <w:b/>
        </w:rPr>
        <w:t xml:space="preserve">permutacji początkowej </w:t>
      </w:r>
      <w:r>
        <w:t xml:space="preserve">(ang. IP </w:t>
      </w:r>
      <w:proofErr w:type="spellStart"/>
      <w:r>
        <w:rPr>
          <w:i/>
        </w:rPr>
        <w:t>initial</w:t>
      </w:r>
      <w:proofErr w:type="spellEnd"/>
      <w:r>
        <w:rPr>
          <w:i/>
        </w:rPr>
        <w:t xml:space="preserve"> </w:t>
      </w:r>
      <w:proofErr w:type="spellStart"/>
      <w:r>
        <w:rPr>
          <w:i/>
        </w:rPr>
        <w:t>permutation</w:t>
      </w:r>
      <w:proofErr w:type="spellEnd"/>
      <w:r>
        <w:t>). Bity zgromadzone w bloku o długości 64 liczb przestawiane są na z góry określone miejsca</w:t>
      </w:r>
      <w:r w:rsidR="00245484">
        <w:t xml:space="preserve"> – na pierwsze miejsce trafia 58 bit, na drugie 50 itd</w:t>
      </w:r>
      <w:r>
        <w:t>.</w:t>
      </w:r>
      <w:r w:rsidR="00245484">
        <w:t xml:space="preserve"> Całość permutacji można zaobserwować na rysunku 3.2..</w:t>
      </w:r>
    </w:p>
    <w:p w14:paraId="7FFDA2D7" w14:textId="77F158F0" w:rsidR="00245484" w:rsidRDefault="00245484" w:rsidP="00245484">
      <w:pPr>
        <w:pStyle w:val="Tekstgwny"/>
      </w:pPr>
      <w:r>
        <w:rPr>
          <w:noProof/>
          <w:lang w:eastAsia="pl-PL"/>
        </w:rPr>
        <mc:AlternateContent>
          <mc:Choice Requires="wps">
            <w:drawing>
              <wp:anchor distT="0" distB="0" distL="114300" distR="114300" simplePos="0" relativeHeight="251691008" behindDoc="0" locked="0" layoutInCell="1" allowOverlap="1" wp14:anchorId="0B830847" wp14:editId="74DED097">
                <wp:simplePos x="0" y="0"/>
                <wp:positionH relativeFrom="column">
                  <wp:posOffset>1103630</wp:posOffset>
                </wp:positionH>
                <wp:positionV relativeFrom="paragraph">
                  <wp:posOffset>1454785</wp:posOffset>
                </wp:positionV>
                <wp:extent cx="3552825" cy="635"/>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wps:spPr>
                      <wps:txbx>
                        <w:txbxContent>
                          <w:p w14:paraId="5BB76A61" w14:textId="71ED0CC3" w:rsidR="00A17637" w:rsidRPr="0066426C" w:rsidRDefault="00A17637" w:rsidP="00245484">
                            <w:pPr>
                              <w:pStyle w:val="Podpisinz"/>
                              <w:rPr>
                                <w:noProof/>
                                <w:sz w:val="24"/>
                              </w:rPr>
                            </w:pPr>
                            <w:r>
                              <w:t>Rysunek 3.</w:t>
                            </w:r>
                            <w:fldSimple w:instr=" SEQ Rysunek \* ARABIC ">
                              <w:r w:rsidR="003E2A1D">
                                <w:rPr>
                                  <w:noProof/>
                                </w:rPr>
                                <w:t>2</w:t>
                              </w:r>
                            </w:fldSimple>
                            <w:r>
                              <w:t xml:space="preserve"> Kolejność bitów w permutacji początkow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B830847" id="Text Box 25" o:spid="_x0000_s1034" type="#_x0000_t202" style="position:absolute;left:0;text-align:left;margin-left:86.9pt;margin-top:114.55pt;width:279.7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" stroked="f">
                <v:textbox style="mso-fit-shape-to-text:t" inset="0,0,0,0">
                  <w:txbxContent>
                    <w:p w14:paraId="5BB76A61" w14:textId="71ED0CC3" w:rsidR="00A17637" w:rsidRPr="0066426C" w:rsidRDefault="00A17637" w:rsidP="00245484">
                      <w:pPr>
                        <w:pStyle w:val="Podpisinz"/>
                        <w:rPr>
                          <w:noProof/>
                          <w:sz w:val="24"/>
                        </w:rPr>
                      </w:pPr>
                      <w:r>
                        <w:t>Rysunek 3.</w:t>
                      </w:r>
                      <w:fldSimple w:instr=" SEQ Rysunek \* ARABIC ">
                        <w:r w:rsidR="003E2A1D">
                          <w:rPr>
                            <w:noProof/>
                          </w:rPr>
                          <w:t>2</w:t>
                        </w:r>
                      </w:fldSimple>
                      <w:r>
                        <w:t xml:space="preserve"> Kolejność bitów w permutacji początkowej.</w:t>
                      </w:r>
                    </w:p>
                  </w:txbxContent>
                </v:textbox>
                <w10:wrap type="topAndBottom"/>
              </v:shape>
            </w:pict>
          </mc:Fallback>
        </mc:AlternateContent>
      </w:r>
      <w:r>
        <w:rPr>
          <w:noProof/>
          <w:lang w:eastAsia="pl-PL"/>
        </w:rPr>
        <w:drawing>
          <wp:anchor distT="0" distB="0" distL="114300" distR="114300" simplePos="0" relativeHeight="251688960" behindDoc="0" locked="0" layoutInCell="1" allowOverlap="1" wp14:anchorId="561C0294" wp14:editId="2938B206">
            <wp:simplePos x="0" y="0"/>
            <wp:positionH relativeFrom="margin">
              <wp:align>center</wp:align>
            </wp:positionH>
            <wp:positionV relativeFrom="paragraph">
              <wp:posOffset>1270</wp:posOffset>
            </wp:positionV>
            <wp:extent cx="3553200" cy="1396800"/>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553200" cy="1396800"/>
                    </a:xfrm>
                    <a:prstGeom prst="rect">
                      <a:avLst/>
                    </a:prstGeom>
                  </pic:spPr>
                </pic:pic>
              </a:graphicData>
            </a:graphic>
            <wp14:sizeRelH relativeFrom="margin">
              <wp14:pctWidth>0</wp14:pctWidth>
            </wp14:sizeRelH>
            <wp14:sizeRelV relativeFrom="margin">
              <wp14:pctHeight>0</wp14:pctHeight>
            </wp14:sizeRelV>
          </wp:anchor>
        </w:drawing>
      </w:r>
      <w:r>
        <w:t>P</w:t>
      </w:r>
      <w:r w:rsidR="00526DF9">
        <w:t xml:space="preserve">o przeprowadzeniu permutacji początkowej, następuje podział zgodny z siecią </w:t>
      </w:r>
      <w:proofErr w:type="spellStart"/>
      <w:r w:rsidR="00526DF9">
        <w:t>Feistela</w:t>
      </w:r>
      <w:proofErr w:type="spellEnd"/>
      <w:r w:rsidR="00526DF9">
        <w:t>, a</w:t>
      </w:r>
      <w:r w:rsidR="00720BBA">
        <w:t> </w:t>
      </w:r>
      <w:r w:rsidR="00526DF9">
        <w:t>szyfrowanie, zgodnie z zamysłem tej sieci, odbywa s</w:t>
      </w:r>
      <w:r w:rsidR="00AB26F7">
        <w:t xml:space="preserve">ię w głównej mierze dzięki funkcji </w:t>
      </w:r>
      <w:proofErr w:type="spellStart"/>
      <w:r w:rsidR="00AB26F7">
        <w:t>Feistela</w:t>
      </w:r>
      <w:proofErr w:type="spellEnd"/>
      <w:r w:rsidR="00AB26F7">
        <w:t xml:space="preserve"> (F). W algorytmie DES składa się ona z następujących operacji:</w:t>
      </w:r>
    </w:p>
    <w:p w14:paraId="7BF153B0" w14:textId="0D1B72C7" w:rsidR="00704062" w:rsidRDefault="009B581E" w:rsidP="00351007">
      <w:pPr>
        <w:pStyle w:val="Tekstgwny"/>
        <w:numPr>
          <w:ilvl w:val="0"/>
          <w:numId w:val="9"/>
        </w:numPr>
      </w:pPr>
      <w:r>
        <w:t>O</w:t>
      </w:r>
      <w:r w:rsidR="00566EFF">
        <w:t xml:space="preserve">peracja E (od angielskiego słowa </w:t>
      </w:r>
      <w:proofErr w:type="spellStart"/>
      <w:r w:rsidR="00566EFF">
        <w:t>expansion</w:t>
      </w:r>
      <w:proofErr w:type="spellEnd"/>
      <w:r w:rsidR="00566EFF">
        <w:t xml:space="preserve"> oznaczającego rozszerzenie) – jako że blok tekstu jawnego ma 32 bity długości, a klucz rundy 48, należy zrównać ich rozmiar</w:t>
      </w:r>
      <w:r>
        <w:t>. Osiąga się to za pomocą odpowiedniej permutacji, w której niektóre bity są duplikowane. Kolejność bitów uzyskanych w wyniku permutacji przedstawiono na rysunku 3.3.</w:t>
      </w:r>
      <w:r>
        <w:br/>
      </w:r>
    </w:p>
    <w:p w14:paraId="3D00FC0E" w14:textId="54B3BC4B" w:rsidR="00566EFF" w:rsidRDefault="00704062" w:rsidP="00704062">
      <w:pPr>
        <w:pStyle w:val="Tekstgwny"/>
        <w:ind w:left="720"/>
      </w:pPr>
      <w:r>
        <w:rPr>
          <w:noProof/>
          <w:lang w:eastAsia="pl-PL"/>
        </w:rPr>
        <w:lastRenderedPageBreak/>
        <mc:AlternateContent>
          <mc:Choice Requires="wps">
            <w:drawing>
              <wp:anchor distT="0" distB="0" distL="114300" distR="114300" simplePos="0" relativeHeight="251694080" behindDoc="0" locked="0" layoutInCell="1" allowOverlap="1" wp14:anchorId="19BCE370" wp14:editId="0E4B699B">
                <wp:simplePos x="0" y="0"/>
                <wp:positionH relativeFrom="margin">
                  <wp:align>center</wp:align>
                </wp:positionH>
                <wp:positionV relativeFrom="paragraph">
                  <wp:posOffset>1813560</wp:posOffset>
                </wp:positionV>
                <wp:extent cx="2054225" cy="635"/>
                <wp:effectExtent l="0" t="0" r="3175" b="0"/>
                <wp:wrapTopAndBottom/>
                <wp:docPr id="27" name="Text Box 27"/>
                <wp:cNvGraphicFramePr/>
                <a:graphic xmlns:a="http://schemas.openxmlformats.org/drawingml/2006/main">
                  <a:graphicData uri="http://schemas.microsoft.com/office/word/2010/wordprocessingShape">
                    <wps:wsp>
                      <wps:cNvSpPr txBox="1"/>
                      <wps:spPr>
                        <a:xfrm>
                          <a:off x="0" y="0"/>
                          <a:ext cx="2054225" cy="635"/>
                        </a:xfrm>
                        <a:prstGeom prst="rect">
                          <a:avLst/>
                        </a:prstGeom>
                        <a:solidFill>
                          <a:prstClr val="white"/>
                        </a:solidFill>
                        <a:ln>
                          <a:noFill/>
                        </a:ln>
                      </wps:spPr>
                      <wps:txbx>
                        <w:txbxContent>
                          <w:p w14:paraId="32C2B365" w14:textId="7FB5629C" w:rsidR="00A17637" w:rsidRPr="00F04C29" w:rsidRDefault="00A17637" w:rsidP="009B581E">
                            <w:pPr>
                              <w:pStyle w:val="Podpisinz"/>
                              <w:jc w:val="left"/>
                              <w:rPr>
                                <w:sz w:val="24"/>
                              </w:rPr>
                            </w:pPr>
                            <w:r>
                              <w:t>Rysunek 3.</w:t>
                            </w:r>
                            <w:fldSimple w:instr=" SEQ Rysunek \* ARABIC ">
                              <w:r w:rsidR="003E2A1D">
                                <w:rPr>
                                  <w:noProof/>
                                </w:rPr>
                                <w:t>3</w:t>
                              </w:r>
                            </w:fldSimple>
                            <w:r>
                              <w:t xml:space="preserve"> Kolejność bitów w operacji 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9BCE370" id="Text Box 27" o:spid="_x0000_s1035" type="#_x0000_t202" style="position:absolute;left:0;text-align:left;margin-left:0;margin-top:142.8pt;width:161.75pt;height:.05pt;z-index:25169408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" stroked="f">
                <v:textbox style="mso-fit-shape-to-text:t" inset="0,0,0,0">
                  <w:txbxContent>
                    <w:p w14:paraId="32C2B365" w14:textId="7FB5629C" w:rsidR="00A17637" w:rsidRPr="00F04C29" w:rsidRDefault="00A17637" w:rsidP="009B581E">
                      <w:pPr>
                        <w:pStyle w:val="Podpisinz"/>
                        <w:jc w:val="left"/>
                        <w:rPr>
                          <w:sz w:val="24"/>
                        </w:rPr>
                      </w:pPr>
                      <w:r>
                        <w:t>Rysunek 3.</w:t>
                      </w:r>
                      <w:fldSimple w:instr=" SEQ Rysunek \* ARABIC ">
                        <w:r w:rsidR="003E2A1D">
                          <w:rPr>
                            <w:noProof/>
                          </w:rPr>
                          <w:t>3</w:t>
                        </w:r>
                      </w:fldSimple>
                      <w:r>
                        <w:t xml:space="preserve"> Kolejność bitów w operacji E.</w:t>
                      </w:r>
                    </w:p>
                  </w:txbxContent>
                </v:textbox>
                <w10:wrap type="topAndBottom" anchorx="margin"/>
              </v:shape>
            </w:pict>
          </mc:Fallback>
        </mc:AlternateContent>
      </w:r>
      <w:r>
        <w:rPr>
          <w:noProof/>
          <w:lang w:eastAsia="pl-PL"/>
        </w:rPr>
        <w:drawing>
          <wp:anchor distT="0" distB="0" distL="114300" distR="114300" simplePos="0" relativeHeight="251692032" behindDoc="0" locked="0" layoutInCell="1" allowOverlap="1" wp14:anchorId="5BF825EA" wp14:editId="42049A6C">
            <wp:simplePos x="0" y="0"/>
            <wp:positionH relativeFrom="margin">
              <wp:posOffset>2016760</wp:posOffset>
            </wp:positionH>
            <wp:positionV relativeFrom="paragraph">
              <wp:posOffset>258445</wp:posOffset>
            </wp:positionV>
            <wp:extent cx="1853565" cy="1482725"/>
            <wp:effectExtent l="0" t="0" r="0" b="3175"/>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53565" cy="1482725"/>
                    </a:xfrm>
                    <a:prstGeom prst="rect">
                      <a:avLst/>
                    </a:prstGeom>
                    <a:noFill/>
                    <a:ln>
                      <a:noFill/>
                    </a:ln>
                  </pic:spPr>
                </pic:pic>
              </a:graphicData>
            </a:graphic>
          </wp:anchor>
        </w:drawing>
      </w:r>
    </w:p>
    <w:p w14:paraId="389ABD1C" w14:textId="3FF4E475" w:rsidR="00704062" w:rsidRDefault="00704062" w:rsidP="00351007">
      <w:pPr>
        <w:pStyle w:val="Tekstgwny"/>
        <w:numPr>
          <w:ilvl w:val="0"/>
          <w:numId w:val="9"/>
        </w:numPr>
      </w:pPr>
      <w:r>
        <w:t>Operacja XOR z kluczem rundy (proces budowania klucza rundy opisany zostanie w</w:t>
      </w:r>
      <w:r w:rsidR="00720BBA">
        <w:t> </w:t>
      </w:r>
      <w:r>
        <w:t>dalszej części rozdziału).</w:t>
      </w:r>
    </w:p>
    <w:p w14:paraId="29E7EAF1" w14:textId="5BBF4369" w:rsidR="00C23877" w:rsidRDefault="00A8650F" w:rsidP="00351007">
      <w:pPr>
        <w:pStyle w:val="Tekstgwny"/>
        <w:numPr>
          <w:ilvl w:val="0"/>
          <w:numId w:val="9"/>
        </w:numPr>
      </w:pPr>
      <w:r>
        <w:rPr>
          <w:noProof/>
          <w:lang w:eastAsia="pl-PL"/>
        </w:rPr>
        <mc:AlternateContent>
          <mc:Choice Requires="wps">
            <w:drawing>
              <wp:anchor distT="0" distB="0" distL="114300" distR="114300" simplePos="0" relativeHeight="251697152" behindDoc="0" locked="0" layoutInCell="1" allowOverlap="1" wp14:anchorId="134BF851" wp14:editId="02A21FB7">
                <wp:simplePos x="0" y="0"/>
                <wp:positionH relativeFrom="margin">
                  <wp:align>center</wp:align>
                </wp:positionH>
                <wp:positionV relativeFrom="paragraph">
                  <wp:posOffset>3710305</wp:posOffset>
                </wp:positionV>
                <wp:extent cx="5753100" cy="635"/>
                <wp:effectExtent l="0" t="0" r="0" b="0"/>
                <wp:wrapTopAndBottom/>
                <wp:docPr id="29" name="Text Box 29"/>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22AEA65E" w14:textId="6496CCAF" w:rsidR="00A17637" w:rsidRPr="00C46434" w:rsidRDefault="00A17637" w:rsidP="00A8650F">
                            <w:pPr>
                              <w:pStyle w:val="Podpisinz"/>
                              <w:rPr>
                                <w:noProof/>
                                <w:sz w:val="24"/>
                              </w:rPr>
                            </w:pPr>
                            <w:r>
                              <w:t>Rysunek 3.</w:t>
                            </w:r>
                            <w:fldSimple w:instr=" SEQ Rysunek \* ARABIC ">
                              <w:r w:rsidR="003E2A1D">
                                <w:rPr>
                                  <w:noProof/>
                                </w:rPr>
                                <w:t>4</w:t>
                              </w:r>
                            </w:fldSimple>
                            <w:r>
                              <w:t xml:space="preserve"> Przykładowa tablica s-</w:t>
                            </w:r>
                            <w:proofErr w:type="spellStart"/>
                            <w:r>
                              <w:t>box</w:t>
                            </w:r>
                            <w:proofErr w:type="spellEnd"/>
                            <w:r>
                              <w:t xml:space="preserve"> dla pierwszej grupy 6-bitów. Zaprezentowane liczby są w postaci decymaln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4BF851" id="Text Box 29" o:spid="_x0000_s1036" type="#_x0000_t202" style="position:absolute;left:0;text-align:left;margin-left:0;margin-top:292.15pt;width:453pt;height:.05pt;z-index:25169715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" stroked="f">
                <v:textbox style="mso-fit-shape-to-text:t" inset="0,0,0,0">
                  <w:txbxContent>
                    <w:p w14:paraId="22AEA65E" w14:textId="6496CCAF" w:rsidR="00A17637" w:rsidRPr="00C46434" w:rsidRDefault="00A17637" w:rsidP="00A8650F">
                      <w:pPr>
                        <w:pStyle w:val="Podpisinz"/>
                        <w:rPr>
                          <w:noProof/>
                          <w:sz w:val="24"/>
                        </w:rPr>
                      </w:pPr>
                      <w:r>
                        <w:t>Rysunek 3.</w:t>
                      </w:r>
                      <w:fldSimple w:instr=" SEQ Rysunek \* ARABIC ">
                        <w:r w:rsidR="003E2A1D">
                          <w:rPr>
                            <w:noProof/>
                          </w:rPr>
                          <w:t>4</w:t>
                        </w:r>
                      </w:fldSimple>
                      <w:r>
                        <w:t xml:space="preserve"> Przykładowa tablica s-</w:t>
                      </w:r>
                      <w:proofErr w:type="spellStart"/>
                      <w:r>
                        <w:t>box</w:t>
                      </w:r>
                      <w:proofErr w:type="spellEnd"/>
                      <w:r>
                        <w:t xml:space="preserve"> dla pierwszej grupy 6-bitów. Zaprezentowane liczby są w postaci decymalnej</w:t>
                      </w:r>
                    </w:p>
                  </w:txbxContent>
                </v:textbox>
                <w10:wrap type="topAndBottom" anchorx="margin"/>
              </v:shape>
            </w:pict>
          </mc:Fallback>
        </mc:AlternateContent>
      </w:r>
      <w:r>
        <w:rPr>
          <w:noProof/>
          <w:lang w:eastAsia="pl-PL"/>
        </w:rPr>
        <w:drawing>
          <wp:anchor distT="0" distB="0" distL="114300" distR="114300" simplePos="0" relativeHeight="251695104" behindDoc="0" locked="0" layoutInCell="1" allowOverlap="1" wp14:anchorId="2FC1BB83" wp14:editId="69356B83">
            <wp:simplePos x="0" y="0"/>
            <wp:positionH relativeFrom="margin">
              <wp:align>center</wp:align>
            </wp:positionH>
            <wp:positionV relativeFrom="paragraph">
              <wp:posOffset>2357755</wp:posOffset>
            </wp:positionV>
            <wp:extent cx="4964400" cy="1227600"/>
            <wp:effectExtent l="0" t="0" r="8255"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64400" cy="122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7475">
        <w:t>Operacja</w:t>
      </w:r>
      <w:r w:rsidR="002C02DB">
        <w:t xml:space="preserve"> zamiany – 48 bitów wynikowych z poprzedniej operacji zostaje podzielonych na osiem 6-bitowych grup. Następnie każdej grupie w wyniku nieliniowej operacji s-</w:t>
      </w:r>
      <w:proofErr w:type="spellStart"/>
      <w:r w:rsidR="002C02DB">
        <w:t>box</w:t>
      </w:r>
      <w:proofErr w:type="spellEnd"/>
      <w:r w:rsidR="002C02DB">
        <w:t xml:space="preserve"> (przypominającej </w:t>
      </w:r>
      <w:proofErr w:type="spellStart"/>
      <w:r w:rsidR="002C02DB">
        <w:t>look-up</w:t>
      </w:r>
      <w:proofErr w:type="spellEnd"/>
      <w:r w:rsidR="002C02DB">
        <w:t xml:space="preserve"> </w:t>
      </w:r>
      <w:proofErr w:type="spellStart"/>
      <w:r w:rsidR="002C02DB">
        <w:t>table</w:t>
      </w:r>
      <w:proofErr w:type="spellEnd"/>
      <w:r w:rsidR="002C02DB">
        <w:t xml:space="preserve"> znaną z elektroniki) przypisywana jest 4-bitowa liczba zgodna z tabelą. Każda tabela składa się z 4 wierszy i 16 kolumn. O numerze wiersza stanowi liczba powstała w wyniku złożenia pierwszego i ostatniego bitu grupy (liczba z</w:t>
      </w:r>
      <w:r w:rsidR="00720BBA">
        <w:t> </w:t>
      </w:r>
      <w:r w:rsidR="002C02DB">
        <w:t>zakresu 0-3), a o kolumnie decyduje liczba powstała ze złożenia bitów z miejsc 2-5 (liczba z zakresu 0-15). Przykładowy s-</w:t>
      </w:r>
      <w:proofErr w:type="spellStart"/>
      <w:r w:rsidR="002C02DB">
        <w:t>box</w:t>
      </w:r>
      <w:proofErr w:type="spellEnd"/>
      <w:r w:rsidR="002C02DB">
        <w:t xml:space="preserve"> zaprezentowano na rysunku 3.4, a pozostałe znaleźć można w różnych źródłach literatury, np. w </w:t>
      </w:r>
      <w:r w:rsidR="002C02DB">
        <w:fldChar w:fldCharType="begin"/>
      </w:r>
      <w:r w:rsidR="002C02DB">
        <w:instrText xml:space="preserve"> REF _Ref3926906 \r \h </w:instrText>
      </w:r>
      <w:r w:rsidR="002C02DB">
        <w:fldChar w:fldCharType="separate"/>
      </w:r>
      <w:r w:rsidR="003E2A1D">
        <w:t>[15]</w:t>
      </w:r>
      <w:r w:rsidR="002C02DB">
        <w:fldChar w:fldCharType="end"/>
      </w:r>
      <w:r w:rsidR="002C02DB">
        <w:t>.</w:t>
      </w:r>
    </w:p>
    <w:p w14:paraId="4A14346A" w14:textId="4FB1A322" w:rsidR="00704062" w:rsidRDefault="0014158B" w:rsidP="00351007">
      <w:pPr>
        <w:pStyle w:val="Tekstgwny"/>
        <w:numPr>
          <w:ilvl w:val="0"/>
          <w:numId w:val="9"/>
        </w:numPr>
      </w:pPr>
      <w:r>
        <w:t xml:space="preserve">Operacja P (od angielskiego </w:t>
      </w:r>
      <w:proofErr w:type="spellStart"/>
      <w:r>
        <w:rPr>
          <w:i/>
        </w:rPr>
        <w:t>permutation</w:t>
      </w:r>
      <w:proofErr w:type="spellEnd"/>
      <w:r>
        <w:rPr>
          <w:i/>
        </w:rPr>
        <w:t xml:space="preserve">, </w:t>
      </w:r>
      <w:r w:rsidRPr="0014158B">
        <w:t>czyli permutacji) – jako że w operacji s-</w:t>
      </w:r>
      <w:proofErr w:type="spellStart"/>
      <w:r w:rsidRPr="0014158B">
        <w:t>box</w:t>
      </w:r>
      <w:proofErr w:type="spellEnd"/>
      <w:r w:rsidRPr="0014158B">
        <w:t xml:space="preserve"> w</w:t>
      </w:r>
      <w:r w:rsidR="00720BBA">
        <w:t> </w:t>
      </w:r>
      <w:r w:rsidRPr="0014158B">
        <w:t>każdej grupie z 6 bitów powstaje 4-bitowa liczba, cały blok danych skraca się z 48 do 32 bitów</w:t>
      </w:r>
      <w:r>
        <w:t xml:space="preserve">. Zostaje on poddany kolejnej z góry określonej permutacji. Kolejność bitów </w:t>
      </w:r>
      <w:r w:rsidR="00911037">
        <w:t>zaprezentowano na rysunku 3.5.</w:t>
      </w:r>
    </w:p>
    <w:p w14:paraId="6D88F7DC" w14:textId="3A9997C7" w:rsidR="00911037" w:rsidRDefault="00911037" w:rsidP="00911037">
      <w:pPr>
        <w:pStyle w:val="Tekstgwny"/>
      </w:pPr>
    </w:p>
    <w:p w14:paraId="316073A7" w14:textId="5C4196A6" w:rsidR="00911037" w:rsidRDefault="00911037" w:rsidP="00911037">
      <w:pPr>
        <w:pStyle w:val="Tekstgwny"/>
      </w:pPr>
    </w:p>
    <w:p w14:paraId="5B3D34FF" w14:textId="6A3613CE" w:rsidR="00911037" w:rsidRDefault="00911037" w:rsidP="00911037">
      <w:pPr>
        <w:pStyle w:val="Tekstgwny"/>
        <w:tabs>
          <w:tab w:val="left" w:pos="5780"/>
        </w:tabs>
      </w:pPr>
      <w:r>
        <w:tab/>
      </w:r>
    </w:p>
    <w:p w14:paraId="30669385" w14:textId="0323C846" w:rsidR="00911037" w:rsidRPr="0014158B" w:rsidRDefault="00911037" w:rsidP="00911037">
      <w:pPr>
        <w:pStyle w:val="Tekstgwny"/>
      </w:pPr>
      <w:r>
        <w:rPr>
          <w:noProof/>
          <w:lang w:eastAsia="pl-PL"/>
        </w:rPr>
        <w:lastRenderedPageBreak/>
        <mc:AlternateContent>
          <mc:Choice Requires="wps">
            <w:drawing>
              <wp:anchor distT="0" distB="0" distL="114300" distR="114300" simplePos="0" relativeHeight="251700224" behindDoc="0" locked="0" layoutInCell="1" allowOverlap="1" wp14:anchorId="0EC6E1E6" wp14:editId="3C6A14D0">
                <wp:simplePos x="0" y="0"/>
                <wp:positionH relativeFrom="column">
                  <wp:posOffset>1917065</wp:posOffset>
                </wp:positionH>
                <wp:positionV relativeFrom="paragraph">
                  <wp:posOffset>2777490</wp:posOffset>
                </wp:positionV>
                <wp:extent cx="1932940" cy="635"/>
                <wp:effectExtent l="0" t="0" r="0" b="0"/>
                <wp:wrapTopAndBottom/>
                <wp:docPr id="31" name="Text Box 31"/>
                <wp:cNvGraphicFramePr/>
                <a:graphic xmlns:a="http://schemas.openxmlformats.org/drawingml/2006/main">
                  <a:graphicData uri="http://schemas.microsoft.com/office/word/2010/wordprocessingShape">
                    <wps:wsp>
                      <wps:cNvSpPr txBox="1"/>
                      <wps:spPr>
                        <a:xfrm>
                          <a:off x="0" y="0"/>
                          <a:ext cx="1932940" cy="635"/>
                        </a:xfrm>
                        <a:prstGeom prst="rect">
                          <a:avLst/>
                        </a:prstGeom>
                        <a:solidFill>
                          <a:prstClr val="white"/>
                        </a:solidFill>
                        <a:ln>
                          <a:noFill/>
                        </a:ln>
                      </wps:spPr>
                      <wps:txbx>
                        <w:txbxContent>
                          <w:p w14:paraId="77D9A65A" w14:textId="4667D857" w:rsidR="00A17637" w:rsidRPr="003E30C6" w:rsidRDefault="00A17637" w:rsidP="00911037">
                            <w:pPr>
                              <w:pStyle w:val="Podpisinz"/>
                              <w:rPr>
                                <w:noProof/>
                                <w:sz w:val="24"/>
                              </w:rPr>
                            </w:pPr>
                            <w:r>
                              <w:t>Rysunek 3.</w:t>
                            </w:r>
                            <w:fldSimple w:instr=" SEQ Rysunek \* ARABIC ">
                              <w:r w:rsidR="003E2A1D">
                                <w:rPr>
                                  <w:noProof/>
                                </w:rPr>
                                <w:t>5</w:t>
                              </w:r>
                            </w:fldSimple>
                            <w:r>
                              <w:t xml:space="preserve"> Tabela permutacji P.</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C6E1E6" id="Text Box 31" o:spid="_x0000_s1037" type="#_x0000_t202" style="position:absolute;left:0;text-align:left;margin-left:150.95pt;margin-top:218.7pt;width:152.2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" stroked="f">
                <v:textbox style="mso-fit-shape-to-text:t" inset="0,0,0,0">
                  <w:txbxContent>
                    <w:p w14:paraId="77D9A65A" w14:textId="4667D857" w:rsidR="00A17637" w:rsidRPr="003E30C6" w:rsidRDefault="00A17637" w:rsidP="00911037">
                      <w:pPr>
                        <w:pStyle w:val="Podpisinz"/>
                        <w:rPr>
                          <w:noProof/>
                          <w:sz w:val="24"/>
                        </w:rPr>
                      </w:pPr>
                      <w:r>
                        <w:t>Rysunek 3.</w:t>
                      </w:r>
                      <w:fldSimple w:instr=" SEQ Rysunek \* ARABIC ">
                        <w:r w:rsidR="003E2A1D">
                          <w:rPr>
                            <w:noProof/>
                          </w:rPr>
                          <w:t>5</w:t>
                        </w:r>
                      </w:fldSimple>
                      <w:r>
                        <w:t xml:space="preserve"> Tabela permutacji P.</w:t>
                      </w:r>
                    </w:p>
                  </w:txbxContent>
                </v:textbox>
                <w10:wrap type="topAndBottom"/>
              </v:shape>
            </w:pict>
          </mc:Fallback>
        </mc:AlternateContent>
      </w:r>
      <w:r>
        <w:rPr>
          <w:noProof/>
          <w:lang w:eastAsia="pl-PL"/>
        </w:rPr>
        <w:drawing>
          <wp:anchor distT="0" distB="0" distL="114300" distR="114300" simplePos="0" relativeHeight="251698176" behindDoc="0" locked="0" layoutInCell="1" allowOverlap="1" wp14:anchorId="658E6A44" wp14:editId="5990F196">
            <wp:simplePos x="0" y="0"/>
            <wp:positionH relativeFrom="margin">
              <wp:align>center</wp:align>
            </wp:positionH>
            <wp:positionV relativeFrom="paragraph">
              <wp:posOffset>421640</wp:posOffset>
            </wp:positionV>
            <wp:extent cx="1932940" cy="2299970"/>
            <wp:effectExtent l="0" t="0" r="0" b="508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32940" cy="2299970"/>
                    </a:xfrm>
                    <a:prstGeom prst="rect">
                      <a:avLst/>
                    </a:prstGeom>
                    <a:noFill/>
                    <a:ln>
                      <a:noFill/>
                    </a:ln>
                  </pic:spPr>
                </pic:pic>
              </a:graphicData>
            </a:graphic>
          </wp:anchor>
        </w:drawing>
      </w:r>
    </w:p>
    <w:p w14:paraId="6FC7C522" w14:textId="18A0BCD2" w:rsidR="00944725" w:rsidRDefault="00C23877" w:rsidP="00ED15A9">
      <w:pPr>
        <w:pStyle w:val="Tekstgwny"/>
      </w:pPr>
      <w:r>
        <w:rPr>
          <w:noProof/>
          <w:lang w:eastAsia="pl-PL"/>
        </w:rPr>
        <w:drawing>
          <wp:anchor distT="0" distB="0" distL="114300" distR="114300" simplePos="0" relativeHeight="251701248" behindDoc="0" locked="0" layoutInCell="1" allowOverlap="1" wp14:anchorId="4309E9E1" wp14:editId="69787BA9">
            <wp:simplePos x="0" y="0"/>
            <wp:positionH relativeFrom="margin">
              <wp:align>center</wp:align>
            </wp:positionH>
            <wp:positionV relativeFrom="paragraph">
              <wp:posOffset>3126740</wp:posOffset>
            </wp:positionV>
            <wp:extent cx="2376000" cy="2289600"/>
            <wp:effectExtent l="0" t="0" r="5715" b="0"/>
            <wp:wrapTopAndBottom/>
            <wp:docPr id="32" name="Picture 32" descr="File:Data Encryption Standard InfoBox Diagram-pl.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ile:Data Encryption Standard InfoBox Diagram-pl.sv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76000" cy="2289600"/>
                    </a:xfrm>
                    <a:prstGeom prst="rect">
                      <a:avLst/>
                    </a:prstGeom>
                    <a:noFill/>
                    <a:ln>
                      <a:noFill/>
                    </a:ln>
                  </pic:spPr>
                </pic:pic>
              </a:graphicData>
            </a:graphic>
          </wp:anchor>
        </w:drawing>
      </w:r>
      <w:r w:rsidR="00ED15A9">
        <w:rPr>
          <w:noProof/>
          <w:lang w:eastAsia="pl-PL"/>
        </w:rPr>
        <mc:AlternateContent>
          <mc:Choice Requires="wps">
            <w:drawing>
              <wp:anchor distT="0" distB="0" distL="114300" distR="114300" simplePos="0" relativeHeight="251703296" behindDoc="0" locked="0" layoutInCell="1" allowOverlap="1" wp14:anchorId="7F3DAF0E" wp14:editId="18FC62B5">
                <wp:simplePos x="0" y="0"/>
                <wp:positionH relativeFrom="margin">
                  <wp:align>center</wp:align>
                </wp:positionH>
                <wp:positionV relativeFrom="paragraph">
                  <wp:posOffset>5406390</wp:posOffset>
                </wp:positionV>
                <wp:extent cx="4260850" cy="635"/>
                <wp:effectExtent l="0" t="0" r="6350" b="6985"/>
                <wp:wrapTopAndBottom/>
                <wp:docPr id="33" name="Text Box 33"/>
                <wp:cNvGraphicFramePr/>
                <a:graphic xmlns:a="http://schemas.openxmlformats.org/drawingml/2006/main">
                  <a:graphicData uri="http://schemas.microsoft.com/office/word/2010/wordprocessingShape">
                    <wps:wsp>
                      <wps:cNvSpPr txBox="1"/>
                      <wps:spPr>
                        <a:xfrm>
                          <a:off x="0" y="0"/>
                          <a:ext cx="4260850" cy="635"/>
                        </a:xfrm>
                        <a:prstGeom prst="rect">
                          <a:avLst/>
                        </a:prstGeom>
                        <a:solidFill>
                          <a:prstClr val="white"/>
                        </a:solidFill>
                        <a:ln>
                          <a:noFill/>
                        </a:ln>
                      </wps:spPr>
                      <wps:txbx>
                        <w:txbxContent>
                          <w:p w14:paraId="140F097D" w14:textId="1ED9BA27" w:rsidR="00A17637" w:rsidRPr="00E95842" w:rsidRDefault="00A17637" w:rsidP="00ED15A9">
                            <w:pPr>
                              <w:pStyle w:val="Podpisinz"/>
                              <w:rPr>
                                <w:noProof/>
                                <w:sz w:val="24"/>
                              </w:rPr>
                            </w:pPr>
                            <w:r>
                              <w:t>Rysunek 3.</w:t>
                            </w:r>
                            <w:fldSimple w:instr=" SEQ Rysunek \* ARABIC ">
                              <w:r w:rsidR="003E2A1D">
                                <w:rPr>
                                  <w:noProof/>
                                </w:rPr>
                                <w:t>6</w:t>
                              </w:r>
                            </w:fldSimple>
                            <w:r>
                              <w:t xml:space="preserve"> Schemat blokowy funkcji F algorytmu DES.</w:t>
                            </w:r>
                            <w:r>
                              <w:br/>
                            </w:r>
                            <w:r w:rsidRPr="00ED15A9">
                              <w:rPr>
                                <w:sz w:val="12"/>
                              </w:rPr>
                              <w:t>Źródło: https://commons.wikimedia.org/wiki/File:Data_Encryption_Standard_InfoBox_Diagram-pl.sv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F3DAF0E" id="Text Box 33" o:spid="_x0000_s1038" type="#_x0000_t202" style="position:absolute;left:0;text-align:left;margin-left:0;margin-top:425.7pt;width:335.5pt;height:.05pt;z-index:25170329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" stroked="f">
                <v:textbox style="mso-fit-shape-to-text:t" inset="0,0,0,0">
                  <w:txbxContent>
                    <w:p w14:paraId="140F097D" w14:textId="1ED9BA27" w:rsidR="00A17637" w:rsidRPr="00E95842" w:rsidRDefault="00A17637" w:rsidP="00ED15A9">
                      <w:pPr>
                        <w:pStyle w:val="Podpisinz"/>
                        <w:rPr>
                          <w:noProof/>
                          <w:sz w:val="24"/>
                        </w:rPr>
                      </w:pPr>
                      <w:r>
                        <w:t>Rysunek 3.</w:t>
                      </w:r>
                      <w:fldSimple w:instr=" SEQ Rysunek \* ARABIC ">
                        <w:r w:rsidR="003E2A1D">
                          <w:rPr>
                            <w:noProof/>
                          </w:rPr>
                          <w:t>6</w:t>
                        </w:r>
                      </w:fldSimple>
                      <w:r>
                        <w:t xml:space="preserve"> Schemat blokowy funkcji F algorytmu DES.</w:t>
                      </w:r>
                      <w:r>
                        <w:br/>
                      </w:r>
                      <w:r w:rsidRPr="00ED15A9">
                        <w:rPr>
                          <w:sz w:val="12"/>
                        </w:rPr>
                        <w:t>Źródło: https://commons.wikimedia.org/wiki/File:Data_Encryption_Standard_InfoBox_Diagram-pl.svg</w:t>
                      </w:r>
                    </w:p>
                  </w:txbxContent>
                </v:textbox>
                <w10:wrap type="topAndBottom" anchorx="margin"/>
              </v:shape>
            </w:pict>
          </mc:Fallback>
        </mc:AlternateContent>
      </w:r>
      <w:r w:rsidR="003479C3">
        <w:t>Schemat blokowy powyższych operacj</w:t>
      </w:r>
      <w:r w:rsidR="00ED15A9">
        <w:t>i stanowiących funkcję F przedstawiono na rysunku 3.6.</w:t>
      </w:r>
    </w:p>
    <w:p w14:paraId="7B56C5F9" w14:textId="6528B00F" w:rsidR="00ED15A9" w:rsidRDefault="00ED15A9" w:rsidP="00ED15A9">
      <w:pPr>
        <w:pStyle w:val="Tekstgwny"/>
        <w:ind w:firstLine="360"/>
      </w:pPr>
      <w:r>
        <w:t xml:space="preserve">Zgodnie z rysunkiem 3.1, wyjście funkcji </w:t>
      </w:r>
      <w:proofErr w:type="spellStart"/>
      <w:r>
        <w:t>Feistela</w:t>
      </w:r>
      <w:proofErr w:type="spellEnd"/>
      <w:r>
        <w:t xml:space="preserve"> jest dodawana modulo 2 z lewą stroną podziału na 32 bity, a wynik tej operacji stanowi nową prawą stronę w następnej rundzie. Lewą stroną zaś zostaje pierwotna prawa strona danej rundy. Schemat ten, jak już wspomniano, powtarzany jest 16 razy. Na koniec, lewa połowa (32 bity) jest zamieniana z prawą, a algorytm wieńczy ostatnia permutacja FP (od angielskiego </w:t>
      </w:r>
      <w:proofErr w:type="spellStart"/>
      <w:r>
        <w:rPr>
          <w:i/>
        </w:rPr>
        <w:t>final</w:t>
      </w:r>
      <w:proofErr w:type="spellEnd"/>
      <w:r>
        <w:rPr>
          <w:i/>
        </w:rPr>
        <w:t xml:space="preserve"> </w:t>
      </w:r>
      <w:proofErr w:type="spellStart"/>
      <w:r>
        <w:rPr>
          <w:i/>
        </w:rPr>
        <w:t>permutation</w:t>
      </w:r>
      <w:proofErr w:type="spellEnd"/>
      <w:r>
        <w:t xml:space="preserve"> – permutacja końcowa, zwana również </w:t>
      </w:r>
      <m:oMath>
        <m:r>
          <w:rPr>
            <w:rFonts w:ascii="Cambria Math" w:hAnsi="Cambria Math"/>
          </w:rPr>
          <m:t>I</m:t>
        </m:r>
        <m:sSup>
          <m:sSupPr>
            <m:ctrlPr>
              <w:rPr>
                <w:rFonts w:ascii="Cambria Math" w:hAnsi="Cambria Math"/>
                <w:i/>
              </w:rPr>
            </m:ctrlPr>
          </m:sSupPr>
          <m:e>
            <m:r>
              <w:rPr>
                <w:rFonts w:ascii="Cambria Math" w:hAnsi="Cambria Math"/>
              </w:rPr>
              <m:t>P</m:t>
            </m:r>
          </m:e>
          <m:sup>
            <m:r>
              <w:rPr>
                <w:rFonts w:ascii="Cambria Math" w:hAnsi="Cambria Math"/>
              </w:rPr>
              <m:t>-1</m:t>
            </m:r>
          </m:sup>
        </m:sSup>
      </m:oMath>
      <w:r>
        <w:t>).</w:t>
      </w:r>
      <w:r w:rsidR="00C23877">
        <w:t xml:space="preserve"> Kolejność bitów w tej operacji przedstawiono na rysunku 3.7.</w:t>
      </w:r>
    </w:p>
    <w:p w14:paraId="64F72D2D" w14:textId="02B2DECF" w:rsidR="00C23877" w:rsidRDefault="00C23877" w:rsidP="00ED15A9">
      <w:pPr>
        <w:pStyle w:val="Tekstgwny"/>
        <w:ind w:firstLine="360"/>
      </w:pPr>
    </w:p>
    <w:p w14:paraId="231A5024" w14:textId="43813D9C" w:rsidR="00C23877" w:rsidRDefault="00C23877" w:rsidP="00ED15A9">
      <w:pPr>
        <w:pStyle w:val="Tekstgwny"/>
        <w:ind w:firstLine="360"/>
      </w:pPr>
    </w:p>
    <w:p w14:paraId="502573EB" w14:textId="47DCEDF0" w:rsidR="00C23877" w:rsidRDefault="00C23877" w:rsidP="00ED15A9">
      <w:pPr>
        <w:pStyle w:val="Tekstgwny"/>
        <w:ind w:firstLine="360"/>
      </w:pPr>
    </w:p>
    <w:p w14:paraId="01A0FBCA" w14:textId="247D3436" w:rsidR="00C23877" w:rsidRDefault="00C23877" w:rsidP="00ED15A9">
      <w:pPr>
        <w:pStyle w:val="Tekstgwny"/>
        <w:ind w:firstLine="360"/>
      </w:pPr>
      <w:r>
        <w:rPr>
          <w:noProof/>
          <w:lang w:eastAsia="pl-PL"/>
        </w:rPr>
        <w:lastRenderedPageBreak/>
        <mc:AlternateContent>
          <mc:Choice Requires="wps">
            <w:drawing>
              <wp:anchor distT="0" distB="0" distL="114300" distR="114300" simplePos="0" relativeHeight="251706368" behindDoc="0" locked="0" layoutInCell="1" allowOverlap="1" wp14:anchorId="7CC1228D" wp14:editId="6DBC0BFC">
                <wp:simplePos x="0" y="0"/>
                <wp:positionH relativeFrom="column">
                  <wp:posOffset>1155700</wp:posOffset>
                </wp:positionH>
                <wp:positionV relativeFrom="paragraph">
                  <wp:posOffset>2730500</wp:posOffset>
                </wp:positionV>
                <wp:extent cx="3448685" cy="635"/>
                <wp:effectExtent l="0" t="0" r="0" b="0"/>
                <wp:wrapTopAndBottom/>
                <wp:docPr id="35" name="Text Box 35"/>
                <wp:cNvGraphicFramePr/>
                <a:graphic xmlns:a="http://schemas.openxmlformats.org/drawingml/2006/main">
                  <a:graphicData uri="http://schemas.microsoft.com/office/word/2010/wordprocessingShape">
                    <wps:wsp>
                      <wps:cNvSpPr txBox="1"/>
                      <wps:spPr>
                        <a:xfrm>
                          <a:off x="0" y="0"/>
                          <a:ext cx="3448685" cy="635"/>
                        </a:xfrm>
                        <a:prstGeom prst="rect">
                          <a:avLst/>
                        </a:prstGeom>
                        <a:solidFill>
                          <a:prstClr val="white"/>
                        </a:solidFill>
                        <a:ln>
                          <a:noFill/>
                        </a:ln>
                      </wps:spPr>
                      <wps:txbx>
                        <w:txbxContent>
                          <w:p w14:paraId="73F25CC7" w14:textId="08F6351A" w:rsidR="00A17637" w:rsidRPr="00F52EB1" w:rsidRDefault="00A17637" w:rsidP="00C23877">
                            <w:pPr>
                              <w:pStyle w:val="Podpisinz"/>
                              <w:rPr>
                                <w:noProof/>
                                <w:sz w:val="24"/>
                              </w:rPr>
                            </w:pPr>
                            <w:r>
                              <w:t>Rysunek 3.</w:t>
                            </w:r>
                            <w:fldSimple w:instr=" SEQ Rysunek \* ARABIC ">
                              <w:r w:rsidR="003E2A1D">
                                <w:rPr>
                                  <w:noProof/>
                                </w:rPr>
                                <w:t>7</w:t>
                              </w:r>
                            </w:fldSimple>
                            <w:r>
                              <w:t xml:space="preserve"> Kolejność bitów w permutacji końcow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C1228D" id="Text Box 35" o:spid="_x0000_s1039" type="#_x0000_t202" style="position:absolute;left:0;text-align:left;margin-left:91pt;margin-top:215pt;width:271.55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" stroked="f">
                <v:textbox style="mso-fit-shape-to-text:t" inset="0,0,0,0">
                  <w:txbxContent>
                    <w:p w14:paraId="73F25CC7" w14:textId="08F6351A" w:rsidR="00A17637" w:rsidRPr="00F52EB1" w:rsidRDefault="00A17637" w:rsidP="00C23877">
                      <w:pPr>
                        <w:pStyle w:val="Podpisinz"/>
                        <w:rPr>
                          <w:noProof/>
                          <w:sz w:val="24"/>
                        </w:rPr>
                      </w:pPr>
                      <w:r>
                        <w:t>Rysunek 3.</w:t>
                      </w:r>
                      <w:fldSimple w:instr=" SEQ Rysunek \* ARABIC ">
                        <w:r w:rsidR="003E2A1D">
                          <w:rPr>
                            <w:noProof/>
                          </w:rPr>
                          <w:t>7</w:t>
                        </w:r>
                      </w:fldSimple>
                      <w:r>
                        <w:t xml:space="preserve"> Kolejność bitów w permutacji końcowej.</w:t>
                      </w:r>
                    </w:p>
                  </w:txbxContent>
                </v:textbox>
                <w10:wrap type="topAndBottom"/>
              </v:shape>
            </w:pict>
          </mc:Fallback>
        </mc:AlternateContent>
      </w:r>
      <w:r>
        <w:rPr>
          <w:noProof/>
          <w:lang w:eastAsia="pl-PL"/>
        </w:rPr>
        <w:drawing>
          <wp:anchor distT="0" distB="0" distL="114300" distR="114300" simplePos="0" relativeHeight="251704320" behindDoc="0" locked="0" layoutInCell="1" allowOverlap="1" wp14:anchorId="467D292E" wp14:editId="73EAD472">
            <wp:simplePos x="0" y="0"/>
            <wp:positionH relativeFrom="margin">
              <wp:align>center</wp:align>
            </wp:positionH>
            <wp:positionV relativeFrom="paragraph">
              <wp:posOffset>351790</wp:posOffset>
            </wp:positionV>
            <wp:extent cx="3448800" cy="2322000"/>
            <wp:effectExtent l="0" t="0" r="0" b="254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48800" cy="2322000"/>
                    </a:xfrm>
                    <a:prstGeom prst="rect">
                      <a:avLst/>
                    </a:prstGeom>
                    <a:noFill/>
                    <a:ln>
                      <a:noFill/>
                    </a:ln>
                  </pic:spPr>
                </pic:pic>
              </a:graphicData>
            </a:graphic>
          </wp:anchor>
        </w:drawing>
      </w:r>
    </w:p>
    <w:p w14:paraId="1AD3B514" w14:textId="23524024" w:rsidR="00C23877" w:rsidRDefault="00D604C6" w:rsidP="00ED15A9">
      <w:pPr>
        <w:pStyle w:val="Tekstgwny"/>
        <w:ind w:firstLine="360"/>
      </w:pPr>
      <w:r>
        <w:t xml:space="preserve">Wyjście z permutacji końcowej stanowi szyfrogram. Dzięki strukturze sieci </w:t>
      </w:r>
      <w:proofErr w:type="spellStart"/>
      <w:r>
        <w:t>Feistela</w:t>
      </w:r>
      <w:proofErr w:type="spellEnd"/>
      <w:r>
        <w:t>, przekształcenie szyfrogramu w tekst jawny dla algorytmu DES polega na powtórzeniu tych samych operacji w tej samej kolejności, z tym że klucze rundy podawane są w odwrotnej kolejności niż w procesie szyfrowania.</w:t>
      </w:r>
    </w:p>
    <w:p w14:paraId="1691C1F2" w14:textId="2E068C5E" w:rsidR="000A1576" w:rsidRDefault="000A1576" w:rsidP="00ED15A9">
      <w:pPr>
        <w:pStyle w:val="Tekstgwny"/>
        <w:ind w:firstLine="360"/>
      </w:pPr>
      <w:r>
        <w:t xml:space="preserve">Kluczowym etapem będącym wstępem do procesu szyfrowania jest mechanizm tworzenia klucza rundy. </w:t>
      </w:r>
      <w:r w:rsidR="008D5C8E">
        <w:t>Działa on według następujących kroków:</w:t>
      </w:r>
    </w:p>
    <w:p w14:paraId="6B470C90" w14:textId="77777777" w:rsidR="008D5C8E" w:rsidRDefault="008D5C8E" w:rsidP="00351007">
      <w:pPr>
        <w:pStyle w:val="Tekstgwny"/>
        <w:numPr>
          <w:ilvl w:val="0"/>
          <w:numId w:val="11"/>
        </w:numPr>
      </w:pPr>
      <w:r>
        <w:t>Na wejście algorytmu podaje się 64 bitowy klucz, w którym co ósmy bit stanowi bit parzystości – bity parzystości są ustawione w taki sposób, żeby każdy bajt składał się z nieparzystej liczby jedynek. Jeśli ta zasada nie jest spełniona, klucz jest uznany jako niepoprawny.</w:t>
      </w:r>
    </w:p>
    <w:p w14:paraId="66F54765" w14:textId="12FB4190" w:rsidR="008D5C8E" w:rsidRDefault="008D5C8E" w:rsidP="00351007">
      <w:pPr>
        <w:pStyle w:val="Tekstgwny"/>
        <w:numPr>
          <w:ilvl w:val="0"/>
          <w:numId w:val="11"/>
        </w:numPr>
      </w:pPr>
      <w:r>
        <w:t>Bity parzystości są odrzucane, a pozostałe 56 poddawan</w:t>
      </w:r>
      <w:r w:rsidR="00F82091">
        <w:t>e są operacji permutacji PC1. Kolejność bitów przedstawiono na rysunku 3.8 (podana numeracja odnosi się do 64 bitowego klucza, aczkolwiek jak łatwo można zauważyć, bity parzystości nie są używane)</w:t>
      </w:r>
    </w:p>
    <w:p w14:paraId="1C661509" w14:textId="2A73C71A" w:rsidR="00F82091" w:rsidRDefault="00F82091" w:rsidP="00F82091">
      <w:pPr>
        <w:pStyle w:val="Tekstgwny"/>
      </w:pPr>
    </w:p>
    <w:p w14:paraId="69ACE892" w14:textId="387916EB" w:rsidR="00F82091" w:rsidRDefault="00F82091" w:rsidP="00F82091">
      <w:pPr>
        <w:pStyle w:val="Tekstgwny"/>
      </w:pPr>
    </w:p>
    <w:p w14:paraId="0462BAF8" w14:textId="530D909B" w:rsidR="00F82091" w:rsidRDefault="00F82091" w:rsidP="00F82091">
      <w:pPr>
        <w:pStyle w:val="Tekstgwny"/>
      </w:pPr>
    </w:p>
    <w:p w14:paraId="7F11D821" w14:textId="5E184082" w:rsidR="00F82091" w:rsidRDefault="00F82091" w:rsidP="00F82091">
      <w:pPr>
        <w:pStyle w:val="Tekstgwny"/>
      </w:pPr>
    </w:p>
    <w:p w14:paraId="294ECFE8" w14:textId="77777777" w:rsidR="00F82091" w:rsidRDefault="00F82091" w:rsidP="00F82091">
      <w:pPr>
        <w:pStyle w:val="Tekstgwny"/>
        <w:rPr>
          <w:noProof/>
        </w:rPr>
      </w:pPr>
    </w:p>
    <w:p w14:paraId="32535EE5" w14:textId="168AFE43" w:rsidR="00F82091" w:rsidRDefault="00F82091" w:rsidP="00F82091">
      <w:pPr>
        <w:pStyle w:val="Tekstgwny"/>
      </w:pPr>
      <w:r>
        <w:rPr>
          <w:noProof/>
          <w:lang w:eastAsia="pl-PL"/>
        </w:rPr>
        <w:lastRenderedPageBreak/>
        <mc:AlternateContent>
          <mc:Choice Requires="wps">
            <w:drawing>
              <wp:anchor distT="0" distB="0" distL="114300" distR="114300" simplePos="0" relativeHeight="251710464" behindDoc="0" locked="0" layoutInCell="1" allowOverlap="1" wp14:anchorId="3DD8981D" wp14:editId="6D490623">
                <wp:simplePos x="0" y="0"/>
                <wp:positionH relativeFrom="margin">
                  <wp:align>center</wp:align>
                </wp:positionH>
                <wp:positionV relativeFrom="paragraph">
                  <wp:posOffset>2113915</wp:posOffset>
                </wp:positionV>
                <wp:extent cx="3119755" cy="635"/>
                <wp:effectExtent l="0" t="0" r="4445" b="0"/>
                <wp:wrapTopAndBottom/>
                <wp:docPr id="22" name="Pole tekstowe 22"/>
                <wp:cNvGraphicFramePr/>
                <a:graphic xmlns:a="http://schemas.openxmlformats.org/drawingml/2006/main">
                  <a:graphicData uri="http://schemas.microsoft.com/office/word/2010/wordprocessingShape">
                    <wps:wsp>
                      <wps:cNvSpPr txBox="1"/>
                      <wps:spPr>
                        <a:xfrm>
                          <a:off x="0" y="0"/>
                          <a:ext cx="3119755" cy="635"/>
                        </a:xfrm>
                        <a:prstGeom prst="rect">
                          <a:avLst/>
                        </a:prstGeom>
                        <a:solidFill>
                          <a:prstClr val="white"/>
                        </a:solidFill>
                        <a:ln>
                          <a:noFill/>
                        </a:ln>
                      </wps:spPr>
                      <wps:txbx>
                        <w:txbxContent>
                          <w:p w14:paraId="59A11444" w14:textId="75C98B5A" w:rsidR="00A17637" w:rsidRPr="006B746F" w:rsidRDefault="00A17637" w:rsidP="00F82091">
                            <w:pPr>
                              <w:pStyle w:val="Podpisinz"/>
                              <w:rPr>
                                <w:noProof/>
                                <w:sz w:val="24"/>
                              </w:rPr>
                            </w:pPr>
                            <w:r>
                              <w:t>Rysunek 3.</w:t>
                            </w:r>
                            <w:fldSimple w:instr=" SEQ Rysunek \* ARABIC ">
                              <w:r w:rsidR="003E2A1D">
                                <w:rPr>
                                  <w:noProof/>
                                </w:rPr>
                                <w:t>8</w:t>
                              </w:r>
                            </w:fldSimple>
                            <w:r>
                              <w:t xml:space="preserve"> Kolejność permutacji PC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D8981D" id="Pole tekstowe 22" o:spid="_x0000_s1040" type="#_x0000_t202" style="position:absolute;left:0;text-align:left;margin-left:0;margin-top:166.45pt;width:245.65pt;height:.05pt;z-index:2517104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" stroked="f">
                <v:textbox style="mso-fit-shape-to-text:t" inset="0,0,0,0">
                  <w:txbxContent>
                    <w:p w14:paraId="59A11444" w14:textId="75C98B5A" w:rsidR="00A17637" w:rsidRPr="006B746F" w:rsidRDefault="00A17637" w:rsidP="00F82091">
                      <w:pPr>
                        <w:pStyle w:val="Podpisinz"/>
                        <w:rPr>
                          <w:noProof/>
                          <w:sz w:val="24"/>
                        </w:rPr>
                      </w:pPr>
                      <w:r>
                        <w:t>Rysunek 3.</w:t>
                      </w:r>
                      <w:fldSimple w:instr=" SEQ Rysunek \* ARABIC ">
                        <w:r w:rsidR="003E2A1D">
                          <w:rPr>
                            <w:noProof/>
                          </w:rPr>
                          <w:t>8</w:t>
                        </w:r>
                      </w:fldSimple>
                      <w:r>
                        <w:t xml:space="preserve"> Kolejność permutacji PC1.</w:t>
                      </w:r>
                    </w:p>
                  </w:txbxContent>
                </v:textbox>
                <w10:wrap type="topAndBottom" anchorx="margin"/>
              </v:shape>
            </w:pict>
          </mc:Fallback>
        </mc:AlternateContent>
      </w:r>
      <w:r>
        <w:rPr>
          <w:noProof/>
          <w:lang w:eastAsia="pl-PL"/>
        </w:rPr>
        <w:drawing>
          <wp:anchor distT="0" distB="0" distL="114300" distR="114300" simplePos="0" relativeHeight="251708416" behindDoc="0" locked="0" layoutInCell="1" allowOverlap="1" wp14:anchorId="72E15E1A" wp14:editId="5B90D1ED">
            <wp:simplePos x="0" y="0"/>
            <wp:positionH relativeFrom="margin">
              <wp:align>center</wp:align>
            </wp:positionH>
            <wp:positionV relativeFrom="paragraph">
              <wp:posOffset>0</wp:posOffset>
            </wp:positionV>
            <wp:extent cx="3119755" cy="2072640"/>
            <wp:effectExtent l="0" t="0" r="4445" b="3810"/>
            <wp:wrapTopAndBottom/>
            <wp:docPr id="21" name="Obraz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0">
                      <a:extLst>
                        <a:ext uri="{28A0092B-C50C-407E-A947-70E740481C1C}">
                          <a14:useLocalDpi xmlns:a14="http://schemas.microsoft.com/office/drawing/2010/main" val="0"/>
                        </a:ext>
                      </a:extLst>
                    </a:blip>
                    <a:srcRect b="10722"/>
                    <a:stretch/>
                  </pic:blipFill>
                  <pic:spPr bwMode="auto">
                    <a:xfrm>
                      <a:off x="0" y="0"/>
                      <a:ext cx="3119755" cy="20726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79E7078" w14:textId="5469F17A" w:rsidR="00F82091" w:rsidRDefault="00F82091" w:rsidP="00351007">
      <w:pPr>
        <w:pStyle w:val="Tekstgwny"/>
        <w:numPr>
          <w:ilvl w:val="0"/>
          <w:numId w:val="11"/>
        </w:numPr>
      </w:pPr>
      <w:r>
        <w:t xml:space="preserve">Uzyskane 56 bitów dzieli się na pół, a uzyskane podciągi oznacza się kolejno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t xml:space="preserve"> i </w:t>
      </w:r>
      <m:oMath>
        <m:sSub>
          <m:sSubPr>
            <m:ctrlPr>
              <w:rPr>
                <w:rFonts w:ascii="Cambria Math" w:hAnsi="Cambria Math"/>
                <w:i/>
              </w:rPr>
            </m:ctrlPr>
          </m:sSubPr>
          <m:e>
            <m:r>
              <w:rPr>
                <w:rFonts w:ascii="Cambria Math" w:hAnsi="Cambria Math"/>
              </w:rPr>
              <m:t>D</m:t>
            </m:r>
          </m:e>
          <m:sub>
            <m:r>
              <w:rPr>
                <w:rFonts w:ascii="Cambria Math" w:hAnsi="Cambria Math"/>
              </w:rPr>
              <m:t>0</m:t>
            </m:r>
          </m:sub>
        </m:sSub>
      </m:oMath>
      <w:r>
        <w:t>.</w:t>
      </w:r>
    </w:p>
    <w:p w14:paraId="7F61AA5C" w14:textId="0F6EF5B2" w:rsidR="00F82091" w:rsidRDefault="00F82091" w:rsidP="00351007">
      <w:pPr>
        <w:pStyle w:val="Tekstgwny"/>
        <w:numPr>
          <w:ilvl w:val="0"/>
          <w:numId w:val="11"/>
        </w:numPr>
      </w:pPr>
      <w:r>
        <w:t xml:space="preserve">Dla </w:t>
      </w:r>
      <m:oMath>
        <m:r>
          <w:rPr>
            <w:rFonts w:ascii="Cambria Math" w:hAnsi="Cambria Math"/>
          </w:rPr>
          <m:t>i ϵ [1, 16]</m:t>
        </m:r>
      </m:oMath>
      <w:r>
        <w:t xml:space="preserve"> oblicza się:</w:t>
      </w:r>
    </w:p>
    <w:p w14:paraId="2ED4603E" w14:textId="31CC9EA9" w:rsidR="00F82091" w:rsidRDefault="00A17637" w:rsidP="00F82091">
      <w:pPr>
        <w:pStyle w:val="Tekstgwny"/>
        <w:ind w:left="1080"/>
        <w:jc w:val="center"/>
      </w:pPr>
      <m:oMathPara>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1</m:t>
                  </m:r>
                </m:sub>
              </m:sSub>
            </m:e>
          </m:d>
          <m:r>
            <m:rPr>
              <m:sty m:val="p"/>
            </m:rPr>
            <w:rPr>
              <w:rFonts w:ascii="Cambria Math" w:hAnsi="Cambria Math"/>
            </w:rPr>
            <w:br/>
          </m:r>
        </m:oMath>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1</m:t>
                  </m:r>
                </m:sub>
              </m:sSub>
            </m:e>
          </m:d>
          <m:r>
            <w:rPr>
              <w:rFonts w:ascii="Cambria Math" w:hAnsi="Cambria Math"/>
            </w:rPr>
            <m:t xml:space="preserve"> </m:t>
          </m:r>
          <m:r>
            <m:rPr>
              <m:sty m:val="p"/>
            </m:rPr>
            <w:rPr>
              <w:rFonts w:ascii="Cambria Math" w:hAnsi="Cambria Math"/>
            </w:rPr>
            <w:br/>
          </m:r>
        </m:oMath>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sSub>
                <m:sSubPr>
                  <m:ctrlPr>
                    <w:rPr>
                      <w:rFonts w:ascii="Cambria Math" w:hAnsi="Cambria Math"/>
                      <w:i/>
                    </w:rPr>
                  </m:ctrlPr>
                </m:sSubPr>
                <m:e>
                  <m:r>
                    <w:rPr>
                      <w:rFonts w:ascii="Cambria Math" w:hAnsi="Cambria Math"/>
                    </w:rPr>
                    <m:t>D</m:t>
                  </m:r>
                </m:e>
                <m:sub>
                  <m:r>
                    <w:rPr>
                      <w:rFonts w:ascii="Cambria Math" w:hAnsi="Cambria Math"/>
                    </w:rPr>
                    <m:t>i</m:t>
                  </m:r>
                </m:sub>
              </m:sSub>
            </m:e>
          </m:d>
        </m:oMath>
      </m:oMathPara>
    </w:p>
    <w:p w14:paraId="6C44333F" w14:textId="15F8E3FA" w:rsidR="00F82091" w:rsidRDefault="00535DF6" w:rsidP="00351007">
      <w:pPr>
        <w:pStyle w:val="Tekstgwny"/>
        <w:numPr>
          <w:ilvl w:val="0"/>
          <w:numId w:val="11"/>
        </w:numPr>
      </w:pPr>
      <w:r>
        <w:rPr>
          <w:noProof/>
          <w:lang w:eastAsia="pl-PL"/>
        </w:rPr>
        <mc:AlternateContent>
          <mc:Choice Requires="wps">
            <w:drawing>
              <wp:anchor distT="0" distB="0" distL="114300" distR="114300" simplePos="0" relativeHeight="251713536" behindDoc="0" locked="0" layoutInCell="1" allowOverlap="1" wp14:anchorId="084EA918" wp14:editId="2C43101F">
                <wp:simplePos x="0" y="0"/>
                <wp:positionH relativeFrom="column">
                  <wp:posOffset>1675765</wp:posOffset>
                </wp:positionH>
                <wp:positionV relativeFrom="paragraph">
                  <wp:posOffset>3620770</wp:posOffset>
                </wp:positionV>
                <wp:extent cx="2407920" cy="635"/>
                <wp:effectExtent l="0" t="0" r="0" b="0"/>
                <wp:wrapTopAndBottom/>
                <wp:docPr id="37" name="Pole tekstowe 37"/>
                <wp:cNvGraphicFramePr/>
                <a:graphic xmlns:a="http://schemas.openxmlformats.org/drawingml/2006/main">
                  <a:graphicData uri="http://schemas.microsoft.com/office/word/2010/wordprocessingShape">
                    <wps:wsp>
                      <wps:cNvSpPr txBox="1"/>
                      <wps:spPr>
                        <a:xfrm>
                          <a:off x="0" y="0"/>
                          <a:ext cx="2407920" cy="635"/>
                        </a:xfrm>
                        <a:prstGeom prst="rect">
                          <a:avLst/>
                        </a:prstGeom>
                        <a:solidFill>
                          <a:prstClr val="white"/>
                        </a:solidFill>
                        <a:ln>
                          <a:noFill/>
                        </a:ln>
                      </wps:spPr>
                      <wps:txbx>
                        <w:txbxContent>
                          <w:p w14:paraId="45BA5570" w14:textId="012CF7D3" w:rsidR="00A17637" w:rsidRPr="0097179D" w:rsidRDefault="00A17637" w:rsidP="00535DF6">
                            <w:pPr>
                              <w:pStyle w:val="Podpisinz"/>
                              <w:rPr>
                                <w:noProof/>
                                <w:sz w:val="24"/>
                              </w:rPr>
                            </w:pPr>
                            <w:r>
                              <w:t>Rysunek 3.</w:t>
                            </w:r>
                            <w:fldSimple w:instr=" SEQ Rysunek \* ARABIC ">
                              <w:r w:rsidR="003E2A1D">
                                <w:rPr>
                                  <w:noProof/>
                                </w:rPr>
                                <w:t>9</w:t>
                              </w:r>
                            </w:fldSimple>
                            <w:r>
                              <w:t xml:space="preserve"> Kolejność bitów w permutacji PC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4EA918" id="Pole tekstowe 37" o:spid="_x0000_s1041" type="#_x0000_t202" style="position:absolute;left:0;text-align:left;margin-left:131.95pt;margin-top:285.1pt;width:189.6pt;height:.0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" stroked="f">
                <v:textbox style="mso-fit-shape-to-text:t" inset="0,0,0,0">
                  <w:txbxContent>
                    <w:p w14:paraId="45BA5570" w14:textId="012CF7D3" w:rsidR="00A17637" w:rsidRPr="0097179D" w:rsidRDefault="00A17637" w:rsidP="00535DF6">
                      <w:pPr>
                        <w:pStyle w:val="Podpisinz"/>
                        <w:rPr>
                          <w:noProof/>
                          <w:sz w:val="24"/>
                        </w:rPr>
                      </w:pPr>
                      <w:r>
                        <w:t>Rysunek 3.</w:t>
                      </w:r>
                      <w:fldSimple w:instr=" SEQ Rysunek \* ARABIC ">
                        <w:r w:rsidR="003E2A1D">
                          <w:rPr>
                            <w:noProof/>
                          </w:rPr>
                          <w:t>9</w:t>
                        </w:r>
                      </w:fldSimple>
                      <w:r>
                        <w:t xml:space="preserve"> Kolejność bitów w permutacji PC2</w:t>
                      </w:r>
                    </w:p>
                  </w:txbxContent>
                </v:textbox>
                <w10:wrap type="topAndBottom"/>
              </v:shape>
            </w:pict>
          </mc:Fallback>
        </mc:AlternateContent>
      </w:r>
      <w:r>
        <w:rPr>
          <w:noProof/>
          <w:lang w:eastAsia="pl-PL"/>
        </w:rPr>
        <w:drawing>
          <wp:anchor distT="0" distB="0" distL="114300" distR="114300" simplePos="0" relativeHeight="251711488" behindDoc="0" locked="0" layoutInCell="1" allowOverlap="1" wp14:anchorId="0304B847" wp14:editId="12550A56">
            <wp:simplePos x="0" y="0"/>
            <wp:positionH relativeFrom="margin">
              <wp:align>center</wp:align>
            </wp:positionH>
            <wp:positionV relativeFrom="paragraph">
              <wp:posOffset>1567180</wp:posOffset>
            </wp:positionV>
            <wp:extent cx="2407920" cy="1996440"/>
            <wp:effectExtent l="0" t="0" r="0" b="3810"/>
            <wp:wrapTopAndBottom/>
            <wp:docPr id="36" name="Obraz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07920" cy="1996440"/>
                    </a:xfrm>
                    <a:prstGeom prst="rect">
                      <a:avLst/>
                    </a:prstGeom>
                    <a:noFill/>
                    <a:ln>
                      <a:noFill/>
                    </a:ln>
                  </pic:spPr>
                </pic:pic>
              </a:graphicData>
            </a:graphic>
          </wp:anchor>
        </w:drawing>
      </w:r>
      <w:r>
        <w:t xml:space="preserve">W powyższych wzorac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t xml:space="preserve"> oznacza klucz rundy,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t xml:space="preserve"> stanowi operację cyklicznego przesunięcia w lewo o jedno bądź dwa miejsca (jedno dla </w:t>
      </w:r>
      <m:oMath>
        <m:r>
          <w:rPr>
            <w:rFonts w:ascii="Cambria Math" w:hAnsi="Cambria Math"/>
          </w:rPr>
          <m:t>i ϵ {1, 2, 9, 16}</m:t>
        </m:r>
      </m:oMath>
      <w:r>
        <w:t>, dwa w przeciwnym p</w:t>
      </w:r>
      <w:proofErr w:type="spellStart"/>
      <w:r>
        <w:t>rzypadku</w:t>
      </w:r>
      <w:proofErr w:type="spellEnd"/>
      <w:r>
        <w:t xml:space="preserve">). </w:t>
      </w:r>
      <m:oMath>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sSub>
              <m:sSubPr>
                <m:ctrlPr>
                  <w:rPr>
                    <w:rFonts w:ascii="Cambria Math" w:hAnsi="Cambria Math"/>
                    <w:i/>
                  </w:rPr>
                </m:ctrlPr>
              </m:sSubPr>
              <m:e>
                <m:r>
                  <w:rPr>
                    <w:rFonts w:ascii="Cambria Math" w:hAnsi="Cambria Math"/>
                  </w:rPr>
                  <m:t>D</m:t>
                </m:r>
              </m:e>
              <m:sub>
                <m:r>
                  <w:rPr>
                    <w:rFonts w:ascii="Cambria Math" w:hAnsi="Cambria Math"/>
                  </w:rPr>
                  <m:t>i</m:t>
                </m:r>
              </m:sub>
            </m:sSub>
          </m:e>
        </m:d>
      </m:oMath>
      <w:r>
        <w:t xml:space="preserve"> to permutacja przeprowadzona na 56 bitowym ciągu powstałym w wyniku połączenia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oraz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Kolejność bitów w permutacji</w:t>
      </w:r>
      <m:oMath>
        <m:r>
          <w:rPr>
            <w:rFonts w:ascii="Cambria Math" w:hAnsi="Cambria Math"/>
          </w:rPr>
          <m:t xml:space="preserve"> P</m:t>
        </m:r>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pokazano na rysunku 3.9.</w:t>
      </w:r>
    </w:p>
    <w:p w14:paraId="30901BB9" w14:textId="7770A209" w:rsidR="00535DF6" w:rsidRDefault="00535DF6" w:rsidP="00535DF6">
      <w:pPr>
        <w:pStyle w:val="Tekstgwny"/>
      </w:pPr>
    </w:p>
    <w:p w14:paraId="2759478D" w14:textId="5F0B086F" w:rsidR="00535DF6" w:rsidRDefault="00535DF6" w:rsidP="00535DF6">
      <w:pPr>
        <w:pStyle w:val="Tekstgwny"/>
      </w:pPr>
    </w:p>
    <w:p w14:paraId="74531C7C" w14:textId="7123C560" w:rsidR="00720BBA" w:rsidRDefault="009148E1" w:rsidP="00ED15A9">
      <w:pPr>
        <w:pStyle w:val="Tekstgwny"/>
        <w:ind w:firstLine="360"/>
      </w:pPr>
      <w:r>
        <w:rPr>
          <w:noProof/>
          <w:lang w:eastAsia="pl-PL"/>
        </w:rPr>
        <w:lastRenderedPageBreak/>
        <mc:AlternateContent>
          <mc:Choice Requires="wps">
            <w:drawing>
              <wp:anchor distT="0" distB="0" distL="114300" distR="114300" simplePos="0" relativeHeight="251716608" behindDoc="0" locked="0" layoutInCell="1" allowOverlap="1" wp14:anchorId="7BFC5F70" wp14:editId="5CA63A26">
                <wp:simplePos x="0" y="0"/>
                <wp:positionH relativeFrom="margin">
                  <wp:align>center</wp:align>
                </wp:positionH>
                <wp:positionV relativeFrom="paragraph">
                  <wp:posOffset>5440680</wp:posOffset>
                </wp:positionV>
                <wp:extent cx="2987040" cy="635"/>
                <wp:effectExtent l="0" t="0" r="3810" b="2540"/>
                <wp:wrapTopAndBottom/>
                <wp:docPr id="40" name="Pole tekstowe 40"/>
                <wp:cNvGraphicFramePr/>
                <a:graphic xmlns:a="http://schemas.openxmlformats.org/drawingml/2006/main">
                  <a:graphicData uri="http://schemas.microsoft.com/office/word/2010/wordprocessingShape">
                    <wps:wsp>
                      <wps:cNvSpPr txBox="1"/>
                      <wps:spPr>
                        <a:xfrm>
                          <a:off x="0" y="0"/>
                          <a:ext cx="2987040" cy="635"/>
                        </a:xfrm>
                        <a:prstGeom prst="rect">
                          <a:avLst/>
                        </a:prstGeom>
                        <a:solidFill>
                          <a:prstClr val="white"/>
                        </a:solidFill>
                        <a:ln>
                          <a:noFill/>
                        </a:ln>
                      </wps:spPr>
                      <wps:txbx>
                        <w:txbxContent>
                          <w:p w14:paraId="0E5E22A0" w14:textId="38347BCA" w:rsidR="00A17637" w:rsidRPr="00720BBA" w:rsidRDefault="00A17637" w:rsidP="00720BBA">
                            <w:pPr>
                              <w:pStyle w:val="Podpisinz"/>
                            </w:pPr>
                            <w:r w:rsidRPr="00720BBA">
                              <w:t xml:space="preserve">Rysunek </w:t>
                            </w:r>
                            <w:r>
                              <w:t>3.</w:t>
                            </w:r>
                            <w:fldSimple w:instr=" SEQ Rysunek \* ARABIC ">
                              <w:r w:rsidR="003E2A1D">
                                <w:rPr>
                                  <w:noProof/>
                                </w:rPr>
                                <w:t>10</w:t>
                              </w:r>
                            </w:fldSimple>
                            <w:r w:rsidRPr="00720BBA">
                              <w:t xml:space="preserve"> Schemat blokowy tworzenia ciągu podkluczy w algorytmie D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BFC5F70" id="Pole tekstowe 40" o:spid="_x0000_s1042" type="#_x0000_t202" style="position:absolute;left:0;text-align:left;margin-left:0;margin-top:428.4pt;width:235.2pt;height:.05pt;z-index:2517166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" stroked="f">
                <v:textbox style="mso-fit-shape-to-text:t" inset="0,0,0,0">
                  <w:txbxContent>
                    <w:p w14:paraId="0E5E22A0" w14:textId="38347BCA" w:rsidR="00A17637" w:rsidRPr="00720BBA" w:rsidRDefault="00A17637" w:rsidP="00720BBA">
                      <w:pPr>
                        <w:pStyle w:val="Podpisinz"/>
                      </w:pPr>
                      <w:r w:rsidRPr="00720BBA">
                        <w:t xml:space="preserve">Rysunek </w:t>
                      </w:r>
                      <w:r>
                        <w:t>3.</w:t>
                      </w:r>
                      <w:fldSimple w:instr=" SEQ Rysunek \* ARABIC ">
                        <w:r w:rsidR="003E2A1D">
                          <w:rPr>
                            <w:noProof/>
                          </w:rPr>
                          <w:t>10</w:t>
                        </w:r>
                      </w:fldSimple>
                      <w:r w:rsidRPr="00720BBA">
                        <w:t xml:space="preserve"> Schemat blokowy tworzenia ciągu podkluczy w algorytmie DES</w:t>
                      </w:r>
                    </w:p>
                  </w:txbxContent>
                </v:textbox>
                <w10:wrap type="topAndBottom" anchorx="margin"/>
              </v:shape>
            </w:pict>
          </mc:Fallback>
        </mc:AlternateContent>
      </w:r>
      <w:r>
        <w:rPr>
          <w:noProof/>
          <w:lang w:eastAsia="pl-PL"/>
        </w:rPr>
        <w:drawing>
          <wp:anchor distT="0" distB="0" distL="114300" distR="114300" simplePos="0" relativeHeight="251714560" behindDoc="0" locked="0" layoutInCell="1" allowOverlap="1" wp14:anchorId="18AD588C" wp14:editId="032C7C39">
            <wp:simplePos x="0" y="0"/>
            <wp:positionH relativeFrom="margin">
              <wp:align>center</wp:align>
            </wp:positionH>
            <wp:positionV relativeFrom="paragraph">
              <wp:posOffset>2197100</wp:posOffset>
            </wp:positionV>
            <wp:extent cx="1670400" cy="3189600"/>
            <wp:effectExtent l="0" t="0" r="6350" b="0"/>
            <wp:wrapTopAndBottom/>
            <wp:docPr id="39" name="Obraz 39" descr="https://upload.wikimedia.org/wikipedia/commons/thumb/0/07/DES_key_schedule.svg/500px-DES_key_schedul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0/07/DES_key_schedule.svg/500px-DES_key_schedule.svg.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70400" cy="318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35DF6">
        <w:t xml:space="preserve">Schemat blokowy tworzenia podkluczy zaprezentowano na rysunku 3.10. Należy zwrócić uwagę, że jedyne operacje wykonywane </w:t>
      </w:r>
      <w:r w:rsidR="00004C02">
        <w:t xml:space="preserve">na oryginalnym kluczu to przesunięcia oraz zamiana miejsc – bity nie zmieniają swojej wartości. W związku z powyższym, istnieją predefiniowane tablice, które bity początkowego klucza używane są w danej rundzie (taka informacja zawarta jest przykładowo w </w:t>
      </w:r>
      <w:r w:rsidR="00004C02">
        <w:fldChar w:fldCharType="begin"/>
      </w:r>
      <w:r w:rsidR="00004C02">
        <w:instrText xml:space="preserve"> REF _Ref3926906 \r \h </w:instrText>
      </w:r>
      <w:r w:rsidR="00004C02">
        <w:fldChar w:fldCharType="separate"/>
      </w:r>
      <w:r w:rsidR="003E2A1D">
        <w:t>[15]</w:t>
      </w:r>
      <w:r w:rsidR="00004C02">
        <w:fldChar w:fldCharType="end"/>
      </w:r>
      <w:r w:rsidR="00004C02">
        <w:t>). Oznacza to, że przejęcie jednego klucza rundy,</w:t>
      </w:r>
      <w:r w:rsidR="00720BBA">
        <w:t xml:space="preserve"> powoduje znajomość większości bitów oryginalnego klucza i znaczne zawężenie dalszych poszukiwań. Ponadto, niektóre klucze algorytmu są tzw. kluczami słabymi (klucze rundy są identyczne), a niektóre tzw. półsłabymi (dla tej samej danej wejściowej zwracany jest identyczny szyfrogram).</w:t>
      </w:r>
    </w:p>
    <w:p w14:paraId="4E686C69" w14:textId="6543B62A" w:rsidR="00535DF6" w:rsidRPr="00ED15A9" w:rsidRDefault="00720BBA" w:rsidP="009148E1">
      <w:pPr>
        <w:pStyle w:val="Tekstgwny"/>
        <w:ind w:firstLine="360"/>
      </w:pPr>
      <w:r>
        <w:t>Jak już wspomniano wcześniej, algorytm DES od początku budził wątpliwości co do swojego bezpieczeństwa, między innymi ze względu na postać s-</w:t>
      </w:r>
      <w:proofErr w:type="spellStart"/>
      <w:r>
        <w:t>boxów</w:t>
      </w:r>
      <w:proofErr w:type="spellEnd"/>
      <w:r>
        <w:t xml:space="preserve"> czy też na niewielką liczbę bitów klucza. W celu utrudnienia złamania szyfru, powstał jego wariant zwany 3DES polegający na trzykrotnym zastosowaniu </w:t>
      </w:r>
      <w:r w:rsidR="009148E1">
        <w:t xml:space="preserve">na tekście jawnym </w:t>
      </w:r>
      <w:r>
        <w:t xml:space="preserve">pierwotnego wariantu </w:t>
      </w:r>
      <w:r w:rsidR="009148E1">
        <w:t>– najpierw następuje szyfrowanie za pomocą jednego klucza, następnie szyfr jest deszyfrowany przy użyciu drugiego, a następnie ponownie szyfrowany za pomocą trzeciego. Klucze mogą być różne, jeden może być inny od pozostałych bądź wszystkie mogą być takie same (otrzymuje się wtedy algorytm wstecznie kompatybilny z szyfrem DES). Pomimo rozszerzenia długości klucza i poprawy bezpieczeństwa, 3DES również był podatny na ataki, w związku z czym w 2005 roku wycofano go jako standard, a jego miejsce wybrany został algorytm AES, zwycięzca konkursu z 2001 roku. Szczegóły dotyczące tegoż algorytmu znajdują się w następnym rozdziale.</w:t>
      </w:r>
    </w:p>
    <w:p w14:paraId="15D3D75C" w14:textId="266438E0" w:rsidR="0086188D" w:rsidRDefault="0086188D" w:rsidP="00351007">
      <w:pPr>
        <w:pStyle w:val="Nagwek1"/>
        <w:numPr>
          <w:ilvl w:val="0"/>
          <w:numId w:val="1"/>
        </w:numPr>
      </w:pPr>
      <w:bookmarkStart w:id="4" w:name="_Toc11348151"/>
      <w:r>
        <w:lastRenderedPageBreak/>
        <w:t>AES</w:t>
      </w:r>
      <w:bookmarkEnd w:id="4"/>
    </w:p>
    <w:p w14:paraId="23233782" w14:textId="19153A30" w:rsidR="00D11897" w:rsidRDefault="00D11897" w:rsidP="00D11897"/>
    <w:p w14:paraId="1D470382" w14:textId="5EB2F764" w:rsidR="00FF603F" w:rsidRDefault="00D11897" w:rsidP="00B7178C">
      <w:pPr>
        <w:pStyle w:val="Tekstgwny"/>
        <w:ind w:firstLine="360"/>
      </w:pPr>
      <w:r>
        <w:t xml:space="preserve">Algorytmem, który po czterech latach trwania konkursu </w:t>
      </w:r>
      <w:r w:rsidR="00B151E3">
        <w:t xml:space="preserve">został wybrany przez NIST oraz otrzymał tytuł </w:t>
      </w:r>
      <w:r w:rsidR="00B151E3">
        <w:rPr>
          <w:i/>
        </w:rPr>
        <w:t xml:space="preserve">Advanced </w:t>
      </w:r>
      <w:proofErr w:type="spellStart"/>
      <w:r w:rsidR="00B151E3">
        <w:rPr>
          <w:i/>
        </w:rPr>
        <w:t>Encryption</w:t>
      </w:r>
      <w:proofErr w:type="spellEnd"/>
      <w:r w:rsidR="00B151E3">
        <w:rPr>
          <w:i/>
        </w:rPr>
        <w:t xml:space="preserve"> Standard</w:t>
      </w:r>
      <w:r w:rsidR="00B151E3">
        <w:t xml:space="preserve"> był algorytm </w:t>
      </w:r>
      <w:proofErr w:type="spellStart"/>
      <w:r w:rsidR="00B151E3">
        <w:t>Rijndael</w:t>
      </w:r>
      <w:proofErr w:type="spellEnd"/>
      <w:r w:rsidR="00B151E3">
        <w:t xml:space="preserve">. Nazwa owego algorytmu pochodzi od połączonych nazwisk jego twórców – </w:t>
      </w:r>
      <w:proofErr w:type="spellStart"/>
      <w:r w:rsidR="00B151E3">
        <w:t>Joana</w:t>
      </w:r>
      <w:proofErr w:type="spellEnd"/>
      <w:r w:rsidR="00B151E3">
        <w:t xml:space="preserve"> </w:t>
      </w:r>
      <w:proofErr w:type="spellStart"/>
      <w:r w:rsidR="00B151E3">
        <w:t>Daemena</w:t>
      </w:r>
      <w:proofErr w:type="spellEnd"/>
      <w:r w:rsidR="00B151E3">
        <w:t xml:space="preserve"> oraz Vincenta </w:t>
      </w:r>
      <w:proofErr w:type="spellStart"/>
      <w:r w:rsidR="00B151E3">
        <w:t>Rijmena</w:t>
      </w:r>
      <w:proofErr w:type="spellEnd"/>
      <w:r w:rsidR="00B151E3">
        <w:t xml:space="preserve">. </w:t>
      </w:r>
      <w:r w:rsidR="00FF603F">
        <w:t>Dzięki swojej stosunkowo prostej budowie, można stworzyć jego implementację na wielu platformach i architekturach. Pomimo tej prostoty można go uznać za bezpieczny, albowiem do dzisiaj nie udało się stworzyć skutecznej metody ataku, która pozwoliłaby odtworzyć klucz.</w:t>
      </w:r>
    </w:p>
    <w:p w14:paraId="5537BA31" w14:textId="51B42504" w:rsidR="00FF603F" w:rsidRDefault="00FF603F" w:rsidP="00FF603F">
      <w:pPr>
        <w:pStyle w:val="Tekstgwny"/>
        <w:ind w:firstLine="360"/>
      </w:pPr>
      <w:r>
        <w:t xml:space="preserve">Pod względem wysokopoziomowym, algorytm składa się z </w:t>
      </w:r>
      <w:r w:rsidR="00A45C39">
        <w:t>3</w:t>
      </w:r>
      <w:r>
        <w:t xml:space="preserve"> kroków. Są to kolejno:</w:t>
      </w:r>
    </w:p>
    <w:p w14:paraId="24E84A55" w14:textId="23288A1E" w:rsidR="00FF603F" w:rsidRDefault="00A45C39" w:rsidP="00351007">
      <w:pPr>
        <w:pStyle w:val="Tekstgwny"/>
        <w:numPr>
          <w:ilvl w:val="0"/>
          <w:numId w:val="9"/>
        </w:numPr>
      </w:pPr>
      <w:r>
        <w:t>r</w:t>
      </w:r>
      <w:r w:rsidR="00FF603F">
        <w:t>ozszerzenie klucza – z klucza wejściowego (może być on 128, 192 lub 256 bitowy) podanego do algorytmu, tworzy się ciąg kluczy, inny dla każdej rundy,</w:t>
      </w:r>
    </w:p>
    <w:p w14:paraId="20671216" w14:textId="629F349D" w:rsidR="00FF603F" w:rsidRDefault="00A45C39" w:rsidP="00351007">
      <w:pPr>
        <w:pStyle w:val="Tekstgwny"/>
        <w:numPr>
          <w:ilvl w:val="0"/>
          <w:numId w:val="9"/>
        </w:numPr>
      </w:pPr>
      <w:r>
        <w:t>r</w:t>
      </w:r>
      <w:r w:rsidR="00FF603F">
        <w:t>unda wstępna – do bloku wejściowego (16-elementowej macierzy bajtów, zwanej stanem) za pomocą operacji XOR dodawany jest klucz rundy (w tym przypadku, oryginalny klucz),</w:t>
      </w:r>
    </w:p>
    <w:p w14:paraId="618258FB" w14:textId="1DC76D1C" w:rsidR="00FF603F" w:rsidRDefault="00A45C39" w:rsidP="00351007">
      <w:pPr>
        <w:pStyle w:val="Tekstgwny"/>
        <w:numPr>
          <w:ilvl w:val="0"/>
          <w:numId w:val="9"/>
        </w:numPr>
      </w:pPr>
      <w:r>
        <w:t>r</w:t>
      </w:r>
      <w:r w:rsidR="00FF603F">
        <w:t>unda – ciąg czterech operacji. Liczba rund zależna jest od</w:t>
      </w:r>
      <w:r>
        <w:t xml:space="preserve"> długości klucza – 10 rund przeprowadza się dla klucza 128-bitowego, 12 dla 192 oraz 14 dla 256. Operacje, które są wykorzystywane w rundzie to:</w:t>
      </w:r>
    </w:p>
    <w:p w14:paraId="6812BE67" w14:textId="23B2E39D" w:rsidR="00A45C39" w:rsidRDefault="00A45C39" w:rsidP="00351007">
      <w:pPr>
        <w:pStyle w:val="Tekstgwny"/>
        <w:numPr>
          <w:ilvl w:val="1"/>
          <w:numId w:val="9"/>
        </w:numPr>
      </w:pPr>
      <w:r>
        <w:t>zamiana bajtów,</w:t>
      </w:r>
    </w:p>
    <w:p w14:paraId="1BA5C9B9" w14:textId="508E8221" w:rsidR="00A45C39" w:rsidRDefault="00A45C39" w:rsidP="00351007">
      <w:pPr>
        <w:pStyle w:val="Tekstgwny"/>
        <w:numPr>
          <w:ilvl w:val="1"/>
          <w:numId w:val="9"/>
        </w:numPr>
      </w:pPr>
      <w:r>
        <w:t>zamiana wierszy,</w:t>
      </w:r>
    </w:p>
    <w:p w14:paraId="116530A7" w14:textId="08670A68" w:rsidR="00A45C39" w:rsidRDefault="00A45C39" w:rsidP="00351007">
      <w:pPr>
        <w:pStyle w:val="Tekstgwny"/>
        <w:numPr>
          <w:ilvl w:val="1"/>
          <w:numId w:val="9"/>
        </w:numPr>
      </w:pPr>
      <w:r>
        <w:t>zamiana kolumn,</w:t>
      </w:r>
    </w:p>
    <w:p w14:paraId="0101AB52" w14:textId="65475DD0" w:rsidR="00A45C39" w:rsidRDefault="00A45C39" w:rsidP="00351007">
      <w:pPr>
        <w:pStyle w:val="Tekstgwny"/>
        <w:numPr>
          <w:ilvl w:val="1"/>
          <w:numId w:val="9"/>
        </w:numPr>
      </w:pPr>
      <w:r>
        <w:t>dodanie klucza rundy.</w:t>
      </w:r>
    </w:p>
    <w:p w14:paraId="5BCDC4FA" w14:textId="77777777" w:rsidR="006030DE" w:rsidRDefault="00A45C39" w:rsidP="006030DE">
      <w:pPr>
        <w:pStyle w:val="Tekstgwny"/>
        <w:ind w:left="708"/>
      </w:pPr>
      <w:r>
        <w:t>Ostatnia runda odbywa się bez operacji zamiany kolumn. W dalszej części rozdziału znajdzie się opis każdej operacji, a także procesu rozszerzania klucza.</w:t>
      </w:r>
    </w:p>
    <w:p w14:paraId="6A0D00E3" w14:textId="1F749B4E" w:rsidR="00A45C39" w:rsidRDefault="00B7178C" w:rsidP="00B7178C">
      <w:pPr>
        <w:pStyle w:val="Tekstgwny"/>
      </w:pPr>
      <w:r>
        <w:t xml:space="preserve">      </w:t>
      </w:r>
      <w:r w:rsidR="009D7D30">
        <w:t xml:space="preserve">Rozszerzenie klucza jest operacją ważną z punktu widzenia bezpieczeństwa. Pozwala ono na użycie unikalnego klucza w każdej rundzie, w związku z czym każda runda jest inna. Gdyby była identyczna, wynikałaby z tego następująca zależność (4.1): </w:t>
      </w:r>
    </w:p>
    <w:p w14:paraId="5776BA74" w14:textId="77777777" w:rsidR="00A97BE3" w:rsidRDefault="00A97BE3" w:rsidP="00B7178C">
      <w:pPr>
        <w:pStyle w:val="Tekstgwny"/>
      </w:pPr>
    </w:p>
    <w:p w14:paraId="791A3FD5" w14:textId="7F0FB866" w:rsidR="006030DE" w:rsidRDefault="006030DE" w:rsidP="00A45C39">
      <w:pPr>
        <w:pStyle w:val="Tekstgwny"/>
      </w:pPr>
    </w:p>
    <w:p w14:paraId="19222229" w14:textId="4FBE80C4" w:rsidR="006030DE" w:rsidRDefault="006030DE" w:rsidP="006030DE">
      <w:pPr>
        <w:pStyle w:val="MTDisplayEquation"/>
      </w:pPr>
      <w:r>
        <w:lastRenderedPageBreak/>
        <w:tab/>
      </w:r>
      <w:r w:rsidRPr="006030DE">
        <w:rPr>
          <w:position w:val="-12"/>
        </w:rPr>
        <w:object w:dxaOrig="2480" w:dyaOrig="360" w14:anchorId="1F42F099">
          <v:shape id="_x0000_i1026" type="#_x0000_t75" style="width:124.2pt;height:18pt" o:ole="">
            <v:imagedata r:id="rId33" o:title=""/>
          </v:shape>
          <o:OLEObject Type="Embed" ProgID="Equation.DSMT4" ShapeID="_x0000_i1026" DrawAspect="Content" ObjectID="_1621975362" r:id="rId34"/>
        </w:object>
      </w:r>
      <w:r>
        <w:tab/>
        <w:t xml:space="preserve">  </w:t>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t xml:space="preserve"> </w:t>
      </w:r>
      <w:r w:rsidR="00A97BE3">
        <w:fldChar w:fldCharType="begin"/>
      </w:r>
      <w:r w:rsidR="00A97BE3">
        <w:instrText xml:space="preserve"> MACROBUTTON MTPlaceRef \* MERGEFORMAT </w:instrText>
      </w:r>
      <w:r w:rsidR="00A97BE3">
        <w:fldChar w:fldCharType="begin"/>
      </w:r>
      <w:r w:rsidR="00A97BE3">
        <w:instrText xml:space="preserve"> SEQ MTEqn \h \* MERGEFORMAT </w:instrText>
      </w:r>
      <w:r w:rsidR="00A97BE3">
        <w:fldChar w:fldCharType="end"/>
      </w:r>
      <w:r w:rsidR="00A97BE3">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3E2A1D">
        <w:rPr>
          <w:noProof/>
        </w:rPr>
        <w:instrText>4</w:instrText>
      </w:r>
      <w:r w:rsidR="008B6ED4">
        <w:rPr>
          <w:noProof/>
        </w:rPr>
        <w:fldChar w:fldCharType="end"/>
      </w:r>
      <w:r w:rsidR="00A97BE3">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3E2A1D">
        <w:rPr>
          <w:noProof/>
        </w:rPr>
        <w:instrText>1</w:instrText>
      </w:r>
      <w:r w:rsidR="008B6ED4">
        <w:rPr>
          <w:noProof/>
        </w:rPr>
        <w:fldChar w:fldCharType="end"/>
      </w:r>
      <w:r w:rsidR="00A97BE3">
        <w:instrText>)</w:instrText>
      </w:r>
      <w:r w:rsidR="00A97BE3">
        <w:fldChar w:fldCharType="end"/>
      </w:r>
      <w:r w:rsidR="00A97BE3">
        <w:t xml:space="preserve"> </w:t>
      </w:r>
    </w:p>
    <w:p w14:paraId="3E5A6A3F" w14:textId="50B853FE" w:rsidR="006030DE" w:rsidRDefault="006030DE" w:rsidP="006030DE">
      <w:pPr>
        <w:pStyle w:val="Tekstgwny"/>
      </w:pPr>
      <w:r w:rsidRPr="006030DE">
        <w:t>Gdzie</w:t>
      </w:r>
      <w:r>
        <w:t>:</w:t>
      </w:r>
    </w:p>
    <w:p w14:paraId="4A7B166F" w14:textId="0138793A" w:rsidR="006030DE" w:rsidRDefault="00A17637" w:rsidP="006030DE">
      <w:pPr>
        <w:pStyle w:val="Tekstgwny"/>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 – </w:t>
      </w:r>
      <w:r w:rsidR="006030DE" w:rsidRPr="006030DE">
        <w:t>dwa</w:t>
      </w:r>
      <w:r w:rsidR="006030DE">
        <w:t> </w:t>
      </w:r>
      <w:r w:rsidR="006030DE" w:rsidRPr="006030DE">
        <w:t>dane</w:t>
      </w:r>
      <w:r w:rsidR="006030DE">
        <w:t> </w:t>
      </w:r>
      <w:r w:rsidR="006030DE" w:rsidRPr="006030DE">
        <w:t>bloki</w:t>
      </w:r>
      <w:r w:rsidR="006030DE">
        <w:t> tekstu jawnego</w:t>
      </w:r>
      <m:oMath>
        <m:r>
          <m:rPr>
            <m:sty m:val="p"/>
          </m:rPr>
          <w:rPr>
            <w:rFonts w:ascii="Cambria Math" w:hAnsi="Cambria Math"/>
          </w:rPr>
          <w:br/>
        </m:r>
        <m:r>
          <w:rPr>
            <w:rFonts w:ascii="Cambria Math" w:hAnsi="Cambria Math"/>
          </w:rPr>
          <m:t>R</m:t>
        </m:r>
      </m:oMath>
      <w:r w:rsidR="006030DE">
        <w:t> – </w:t>
      </w:r>
      <w:r w:rsidR="006030DE" w:rsidRPr="006030DE">
        <w:t>przekształcenie</w:t>
      </w:r>
      <w:r w:rsidR="006030DE">
        <w:t> </w:t>
      </w:r>
      <w:r w:rsidR="006030DE" w:rsidRPr="006030DE">
        <w:t>rundy</w:t>
      </w:r>
      <w:r w:rsidR="006030DE">
        <w:t xml:space="preserve"> </w:t>
      </w:r>
      <m:oMath>
        <m:r>
          <m:rPr>
            <m:sty m:val="p"/>
          </m:rPr>
          <w:rPr>
            <w:rFonts w:ascii="Cambria Math" w:hAnsi="Cambria Math"/>
          </w:rPr>
          <w:br/>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oMath>
      <w:r w:rsidR="006030DE">
        <w:t xml:space="preserve"> – </w:t>
      </w:r>
      <w:r w:rsidR="006030DE" w:rsidRPr="006030DE">
        <w:t>szyfrogramy odpowiadające</w:t>
      </w:r>
      <w:r w:rsidR="006030DE">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w:t>
      </w:r>
    </w:p>
    <w:p w14:paraId="6E8F51AD" w14:textId="015D2CCE" w:rsidR="00B7178C" w:rsidRDefault="00B7178C" w:rsidP="006030DE">
      <w:pPr>
        <w:pStyle w:val="Tekstgwny"/>
      </w:pPr>
      <w:r>
        <w:t xml:space="preserve">Z oczywistych względów, zależność taka jest niebezpieczna i wyklucza użycie szyfru na szerszą skalę. </w:t>
      </w:r>
    </w:p>
    <w:p w14:paraId="6E8C93EE" w14:textId="7FAE4400" w:rsidR="00A238AC" w:rsidRDefault="00A238AC" w:rsidP="006030DE">
      <w:pPr>
        <w:pStyle w:val="Tekstgwny"/>
      </w:pPr>
      <w:r>
        <w:t>W celu opisania procesu rozszerzania klucza, należy zdefiniować następujące wielkości i</w:t>
      </w:r>
      <w:r w:rsidR="003743F0">
        <w:t> </w:t>
      </w:r>
      <w:r>
        <w:t xml:space="preserve">transformacje </w:t>
      </w:r>
      <w:r>
        <w:fldChar w:fldCharType="begin"/>
      </w:r>
      <w:r>
        <w:instrText xml:space="preserve"> REF _Ref4704841 \r \h </w:instrText>
      </w:r>
      <w:r>
        <w:fldChar w:fldCharType="separate"/>
      </w:r>
      <w:r w:rsidR="003E2A1D">
        <w:t>[4]</w:t>
      </w:r>
      <w:r>
        <w:fldChar w:fldCharType="end"/>
      </w:r>
      <w:r>
        <w:t>:</w:t>
      </w:r>
    </w:p>
    <w:p w14:paraId="05C9E1C2" w14:textId="038DF9FE" w:rsidR="00A238AC" w:rsidRPr="00A238AC" w:rsidRDefault="00A238AC" w:rsidP="00351007">
      <w:pPr>
        <w:pStyle w:val="Tekstgwny"/>
        <w:numPr>
          <w:ilvl w:val="0"/>
          <w:numId w:val="10"/>
        </w:numPr>
      </w:pPr>
      <m:oMath>
        <m:r>
          <w:rPr>
            <w:rFonts w:ascii="Cambria Math" w:hAnsi="Cambria Math"/>
          </w:rPr>
          <m:t>N</m:t>
        </m:r>
      </m:oMath>
      <w:r>
        <w:t xml:space="preserve"> – długość klucza liczona w 32-bitowych słowach, odpowiednio 4 dla klucza 128, 6 dla 192 i 8 dla</w:t>
      </w:r>
      <w:r w:rsidR="00EB1387">
        <w:t xml:space="preserve"> klucza</w:t>
      </w:r>
      <w:r>
        <w:t xml:space="preserve"> 256-</w:t>
      </w:r>
      <w:r w:rsidR="00EB1387">
        <w:t>bitowego</w:t>
      </w:r>
      <w:r>
        <w:t>,</w:t>
      </w:r>
    </w:p>
    <w:p w14:paraId="42815A34" w14:textId="1D324C7C" w:rsidR="00A238AC" w:rsidRPr="00EB1387" w:rsidRDefault="00A17637" w:rsidP="00351007">
      <w:pPr>
        <w:pStyle w:val="Tekstgwny"/>
        <w:numPr>
          <w:ilvl w:val="0"/>
          <w:numId w:val="10"/>
        </w:numPr>
      </w:pPr>
      <m:oMath>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N-1</m:t>
            </m:r>
          </m:sub>
        </m:sSub>
      </m:oMath>
      <w:r w:rsidR="00A238AC">
        <w:t xml:space="preserve"> </w:t>
      </w:r>
      <w:r w:rsidR="00EB1387">
        <w:t>– 32-bitowe słowa oryginalnego klucza,</w:t>
      </w:r>
    </w:p>
    <w:p w14:paraId="371193A1" w14:textId="0A46FBAC" w:rsidR="00EB1387" w:rsidRPr="00EB1387" w:rsidRDefault="00EB1387" w:rsidP="00351007">
      <w:pPr>
        <w:pStyle w:val="Tekstgwny"/>
        <w:numPr>
          <w:ilvl w:val="0"/>
          <w:numId w:val="10"/>
        </w:numPr>
      </w:pPr>
      <m:oMath>
        <m:r>
          <w:rPr>
            <w:rFonts w:ascii="Cambria Math" w:hAnsi="Cambria Math"/>
          </w:rPr>
          <m:t>R</m:t>
        </m:r>
      </m:oMath>
      <w:r>
        <w:t xml:space="preserve"> – liczba rund, dla których potrzebny jest klucz rundy (11 dla klucz 128, 13 dla 129 oraz 15 dla klucza 256-bitowego),</w:t>
      </w:r>
    </w:p>
    <w:p w14:paraId="28D21293" w14:textId="6F4DB2F4" w:rsidR="00EB1387" w:rsidRPr="00EB1387" w:rsidRDefault="00A17637" w:rsidP="00351007">
      <w:pPr>
        <w:pStyle w:val="Tekstgwny"/>
        <w:numPr>
          <w:ilvl w:val="0"/>
          <w:numId w:val="10"/>
        </w:numPr>
      </w:pPr>
      <m:oMath>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R-1</m:t>
            </m:r>
          </m:sub>
        </m:sSub>
      </m:oMath>
      <w:r w:rsidR="00EB1387">
        <w:t xml:space="preserve"> – 32-bitowe słowa klucza rozszerzonego,</w:t>
      </w:r>
    </w:p>
    <w:p w14:paraId="12D73B85" w14:textId="4D854DDA" w:rsidR="00EB1387" w:rsidRPr="00EB1387" w:rsidRDefault="00EB1387" w:rsidP="00351007">
      <w:pPr>
        <w:pStyle w:val="Tekstgwny"/>
        <w:numPr>
          <w:ilvl w:val="0"/>
          <w:numId w:val="10"/>
        </w:numPr>
      </w:pPr>
      <w:r>
        <w:t xml:space="preserve">Transformacja </w:t>
      </w:r>
      <w:proofErr w:type="spellStart"/>
      <w:r>
        <w:t>RotWord</w:t>
      </w:r>
      <w:proofErr w:type="spellEnd"/>
      <w:r>
        <w:t xml:space="preserve"> przesuwająca bajty w słowie według następującego schematu:</w:t>
      </w:r>
    </w:p>
    <w:p w14:paraId="40DD98D2" w14:textId="14D2BCC9" w:rsidR="00EB1387" w:rsidRPr="00EB1387" w:rsidRDefault="00EB1387" w:rsidP="00351007">
      <w:pPr>
        <w:pStyle w:val="Tekstgwny"/>
        <w:numPr>
          <w:ilvl w:val="1"/>
          <w:numId w:val="10"/>
        </w:numPr>
      </w:pPr>
      <m:oMath>
        <m:r>
          <w:rPr>
            <w:rFonts w:ascii="Cambria Math" w:hAnsi="Cambria Math"/>
          </w:rPr>
          <m:t>RotWorld</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oMath>
      <w:r>
        <w:t>, gdzie:</w:t>
      </w:r>
      <w:r>
        <w:br/>
      </w:r>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to kolejne bajty w słowie</w:t>
      </w:r>
    </w:p>
    <w:p w14:paraId="73A125B0" w14:textId="210E0160" w:rsidR="00EB1387" w:rsidRPr="00EB1387" w:rsidRDefault="00EB1387" w:rsidP="00351007">
      <w:pPr>
        <w:pStyle w:val="Tekstgwny"/>
        <w:numPr>
          <w:ilvl w:val="0"/>
          <w:numId w:val="10"/>
        </w:numPr>
      </w:pPr>
      <w:r>
        <w:t xml:space="preserve">Transformacja </w:t>
      </w:r>
      <w:proofErr w:type="spellStart"/>
      <w:r>
        <w:t>SubWord</w:t>
      </w:r>
      <w:proofErr w:type="spellEnd"/>
      <w:r>
        <w:t xml:space="preserve"> przypisująca danemu bajtowi określone pole z tzw. tablicy </w:t>
      </w:r>
      <w:r w:rsidR="003743F0">
        <w:br/>
      </w:r>
      <w:r>
        <w:t>S</w:t>
      </w:r>
      <w:r w:rsidR="003743F0">
        <w:t>-</w:t>
      </w:r>
      <w:proofErr w:type="spellStart"/>
      <w:r>
        <w:t>box</w:t>
      </w:r>
      <w:proofErr w:type="spellEnd"/>
      <w:r>
        <w:t>. Szerzej ten proces zostanie opisany przy okazji wyjaśnienia operacji zamiany bajtów w rundzie algorytmu AES.</w:t>
      </w:r>
    </w:p>
    <w:p w14:paraId="18BC0F95" w14:textId="7FA16E66" w:rsidR="00EB1387" w:rsidRDefault="00EB1387" w:rsidP="00EB1387">
      <w:pPr>
        <w:pStyle w:val="Tekstgwny"/>
      </w:pPr>
      <w:r>
        <w:t>Przy powyższych założeniach, klucz rozszerzony dany jest zależnością (4.2)</w:t>
      </w:r>
      <w:r w:rsidR="00A97BE3">
        <w:t xml:space="preserve"> </w:t>
      </w:r>
      <w:r w:rsidR="00A97BE3">
        <w:fldChar w:fldCharType="begin"/>
      </w:r>
      <w:r w:rsidR="00A97BE3">
        <w:instrText xml:space="preserve"> REF _Ref4704841 \r \h </w:instrText>
      </w:r>
      <w:r w:rsidR="00A97BE3">
        <w:fldChar w:fldCharType="separate"/>
      </w:r>
      <w:r w:rsidR="003E2A1D">
        <w:t>[4]</w:t>
      </w:r>
      <w:r w:rsidR="00A97BE3">
        <w:fldChar w:fldCharType="end"/>
      </w:r>
      <w:r>
        <w:t>.</w:t>
      </w:r>
    </w:p>
    <w:p w14:paraId="4543B69C" w14:textId="41ABF62E" w:rsidR="00EB1387" w:rsidRDefault="00EB1387" w:rsidP="00FC6858">
      <w:pPr>
        <w:pStyle w:val="MTDisplayEquation"/>
      </w:pPr>
      <w:r>
        <w:tab/>
      </w:r>
      <w:r w:rsidR="00FC6858" w:rsidRPr="00A97BE3">
        <w:rPr>
          <w:position w:val="-84"/>
        </w:rPr>
        <w:object w:dxaOrig="7640" w:dyaOrig="1800" w14:anchorId="62764C8B">
          <v:shape id="_x0000_i1027" type="#_x0000_t75" style="width:364.8pt;height:90pt" o:ole="">
            <v:imagedata r:id="rId35" o:title=""/>
          </v:shape>
          <o:OLEObject Type="Embed" ProgID="Equation.DSMT4" ShapeID="_x0000_i1027" DrawAspect="Content" ObjectID="_1621975363" r:id="rId36"/>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3E2A1D">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3E2A1D">
        <w:rPr>
          <w:noProof/>
        </w:rPr>
        <w:instrText>2</w:instrText>
      </w:r>
      <w:r w:rsidR="008B6ED4">
        <w:rPr>
          <w:noProof/>
        </w:rPr>
        <w:fldChar w:fldCharType="end"/>
      </w:r>
      <w:r>
        <w:instrText>)</w:instrText>
      </w:r>
      <w:r>
        <w:fldChar w:fldCharType="end"/>
      </w:r>
    </w:p>
    <w:p w14:paraId="37AE2A56" w14:textId="2F9AEB87" w:rsidR="00241AC9" w:rsidRDefault="00241AC9" w:rsidP="00241AC9"/>
    <w:p w14:paraId="654A5C0E" w14:textId="5D61EEC6" w:rsidR="00241AC9" w:rsidRDefault="009C4581" w:rsidP="00241AC9">
      <w:pPr>
        <w:pStyle w:val="Tekstgwny"/>
      </w:pPr>
      <w:r>
        <w:lastRenderedPageBreak/>
        <w:t>We wzorze (4.2)</w:t>
      </w:r>
      <w:r w:rsidR="00241AC9">
        <w:t xml:space="preserve"> </w:t>
      </w:r>
      <m:oMath>
        <m:sSub>
          <m:sSubPr>
            <m:ctrlPr>
              <w:rPr>
                <w:rFonts w:ascii="Cambria Math" w:hAnsi="Cambria Math"/>
                <w:i/>
                <w:sz w:val="22"/>
              </w:rPr>
            </m:ctrlPr>
          </m:sSubPr>
          <m:e>
            <m:r>
              <w:rPr>
                <w:rFonts w:ascii="Cambria Math" w:hAnsi="Cambria Math"/>
              </w:rPr>
              <m:t>rcon</m:t>
            </m:r>
          </m:e>
          <m:sub>
            <m:r>
              <w:rPr>
                <w:rFonts w:ascii="Cambria Math" w:hAnsi="Cambria Math"/>
              </w:rPr>
              <m:t>i/N</m:t>
            </m:r>
          </m:sub>
        </m:sSub>
      </m:oMath>
      <w:r w:rsidR="00241AC9">
        <w:t xml:space="preserve"> jest stałą </w:t>
      </w:r>
      <w:r>
        <w:t>zdefiniowaną</w:t>
      </w:r>
      <w:r w:rsidR="00241AC9">
        <w:t xml:space="preserve"> z tabeli (4.3).</w:t>
      </w:r>
      <w:r>
        <w:t xml:space="preserve"> Wartość </w:t>
      </w:r>
      <m:oMath>
        <m:r>
          <w:rPr>
            <w:rFonts w:ascii="Cambria Math" w:hAnsi="Cambria Math"/>
          </w:rPr>
          <m:t>i</m:t>
        </m:r>
      </m:oMath>
      <w:r>
        <w:t xml:space="preserve"> oznacza inde</w:t>
      </w:r>
      <w:proofErr w:type="spellStart"/>
      <w:r>
        <w:t>ks</w:t>
      </w:r>
      <w:proofErr w:type="spellEnd"/>
      <w:r>
        <w:t xml:space="preserve">, zaś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odpowiadającą mu wartość w systemie szesnastkowym.</w:t>
      </w:r>
    </w:p>
    <w:p w14:paraId="0E69E4CF" w14:textId="669C2AC7" w:rsidR="00241AC9" w:rsidRDefault="00241AC9" w:rsidP="009C4581">
      <w:pPr>
        <w:pStyle w:val="MTDisplayEquation"/>
      </w:pPr>
      <w:r>
        <w:tab/>
      </w:r>
      <w:r w:rsidRPr="00241AC9">
        <w:rPr>
          <w:position w:val="-34"/>
        </w:rPr>
        <w:object w:dxaOrig="5140" w:dyaOrig="800" w14:anchorId="700117C2">
          <v:shape id="_x0000_i1028" type="#_x0000_t75" style="width:256.2pt;height:40.2pt" o:ole="">
            <v:imagedata r:id="rId37" o:title=""/>
          </v:shape>
          <o:OLEObject Type="Embed" ProgID="Equation.DSMT4" ShapeID="_x0000_i1028" DrawAspect="Content" ObjectID="_1621975364"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3E2A1D">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3E2A1D">
        <w:rPr>
          <w:noProof/>
        </w:rPr>
        <w:instrText>3</w:instrText>
      </w:r>
      <w:r w:rsidR="008B6ED4">
        <w:rPr>
          <w:noProof/>
        </w:rPr>
        <w:fldChar w:fldCharType="end"/>
      </w:r>
      <w:r>
        <w:instrText>)</w:instrText>
      </w:r>
      <w:r>
        <w:fldChar w:fldCharType="end"/>
      </w:r>
    </w:p>
    <w:p w14:paraId="7457B7E9" w14:textId="06176236" w:rsidR="009C4581" w:rsidRDefault="009C4581" w:rsidP="009C4581">
      <w:pPr>
        <w:pStyle w:val="Tekstgwny"/>
      </w:pPr>
      <w:r>
        <w:rPr>
          <w:noProof/>
          <w:lang w:eastAsia="pl-PL"/>
        </w:rPr>
        <w:drawing>
          <wp:anchor distT="0" distB="0" distL="114300" distR="114300" simplePos="0" relativeHeight="251679744" behindDoc="0" locked="0" layoutInCell="1" allowOverlap="1" wp14:anchorId="6C602469" wp14:editId="138D193A">
            <wp:simplePos x="0" y="0"/>
            <wp:positionH relativeFrom="margin">
              <wp:posOffset>532765</wp:posOffset>
            </wp:positionH>
            <wp:positionV relativeFrom="paragraph">
              <wp:posOffset>1275080</wp:posOffset>
            </wp:positionV>
            <wp:extent cx="4693920" cy="4572000"/>
            <wp:effectExtent l="0" t="0" r="0" b="0"/>
            <wp:wrapTopAndBottom/>
            <wp:docPr id="2" name="Obraz 2" descr="https://upload.wikimedia.org/wikipedia/commons/thumb/b/be/AES-Key_Schedule_128-bit_key.svg/493px-AES-Key_Schedule_128-bit_key.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upload.wikimedia.org/wikipedia/commons/thumb/b/be/AES-Key_Schedule_128-bit_key.svg/493px-AES-Key_Schedule_128-bit_key.svg.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93920" cy="4572000"/>
                    </a:xfrm>
                    <a:prstGeom prst="rect">
                      <a:avLst/>
                    </a:prstGeom>
                    <a:noFill/>
                    <a:ln>
                      <a:noFill/>
                    </a:ln>
                  </pic:spPr>
                </pic:pic>
              </a:graphicData>
            </a:graphic>
          </wp:anchor>
        </w:drawing>
      </w:r>
      <w:r>
        <w:t xml:space="preserve">Maksymalny indeks potrzebny w procesie rozszerzania klucza wynosi 10, aczkolwiek można znaleźć wartość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dla indeksu większego. Aby to uczynić, należy skorzystać z formuły matematycznej zawartej m.in. w </w:t>
      </w:r>
      <w:r>
        <w:fldChar w:fldCharType="begin"/>
      </w:r>
      <w:r>
        <w:instrText xml:space="preserve"> REF _Ref4704841 \r \h </w:instrText>
      </w:r>
      <w:r>
        <w:fldChar w:fldCharType="separate"/>
      </w:r>
      <w:r w:rsidR="003E2A1D">
        <w:t>[4]</w:t>
      </w:r>
      <w:r>
        <w:fldChar w:fldCharType="end"/>
      </w:r>
      <w:r>
        <w:t>. Graficzna reprezentacja procesu tworzenia kluczy znajduje się na rysunku 4.1.</w:t>
      </w:r>
    </w:p>
    <w:p w14:paraId="644B677C" w14:textId="2792F18A" w:rsidR="009C4581" w:rsidRDefault="009C4581" w:rsidP="009C4581">
      <w:pPr>
        <w:pStyle w:val="Tekstgwny"/>
      </w:pPr>
      <w:r>
        <w:rPr>
          <w:noProof/>
          <w:lang w:eastAsia="pl-PL"/>
        </w:rPr>
        <mc:AlternateContent>
          <mc:Choice Requires="wps">
            <w:drawing>
              <wp:anchor distT="0" distB="0" distL="114300" distR="114300" simplePos="0" relativeHeight="251681792" behindDoc="0" locked="0" layoutInCell="1" allowOverlap="1" wp14:anchorId="767BB8D8" wp14:editId="777BDA94">
                <wp:simplePos x="0" y="0"/>
                <wp:positionH relativeFrom="column">
                  <wp:posOffset>532765</wp:posOffset>
                </wp:positionH>
                <wp:positionV relativeFrom="paragraph">
                  <wp:posOffset>4625975</wp:posOffset>
                </wp:positionV>
                <wp:extent cx="4693920" cy="635"/>
                <wp:effectExtent l="0" t="0" r="0" b="0"/>
                <wp:wrapTopAndBottom/>
                <wp:docPr id="3" name="Pole tekstowe 3"/>
                <wp:cNvGraphicFramePr/>
                <a:graphic xmlns:a="http://schemas.openxmlformats.org/drawingml/2006/main">
                  <a:graphicData uri="http://schemas.microsoft.com/office/word/2010/wordprocessingShape">
                    <wps:wsp>
                      <wps:cNvSpPr txBox="1"/>
                      <wps:spPr>
                        <a:xfrm>
                          <a:off x="0" y="0"/>
                          <a:ext cx="4693920" cy="635"/>
                        </a:xfrm>
                        <a:prstGeom prst="rect">
                          <a:avLst/>
                        </a:prstGeom>
                        <a:solidFill>
                          <a:prstClr val="white"/>
                        </a:solidFill>
                        <a:ln>
                          <a:noFill/>
                        </a:ln>
                      </wps:spPr>
                      <wps:txbx>
                        <w:txbxContent>
                          <w:p w14:paraId="02036EF8" w14:textId="5E564421" w:rsidR="00A17637" w:rsidRPr="00BC72ED" w:rsidRDefault="00A17637"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7BB8D8" id="Pole tekstowe 3" o:spid="_x0000_s1043" type="#_x0000_t202" style="position:absolute;left:0;text-align:left;margin-left:41.95pt;margin-top:364.25pt;width:369.6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" stroked="f">
                <v:textbox style="mso-fit-shape-to-text:t" inset="0,0,0,0">
                  <w:txbxContent>
                    <w:p w14:paraId="02036EF8" w14:textId="5E564421" w:rsidR="00A17637" w:rsidRPr="00BC72ED" w:rsidRDefault="00A17637"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v:textbox>
                <w10:wrap type="topAndBottom"/>
              </v:shape>
            </w:pict>
          </mc:Fallback>
        </mc:AlternateContent>
      </w:r>
    </w:p>
    <w:p w14:paraId="63FE81B2" w14:textId="611B4B91" w:rsidR="009C4581" w:rsidRDefault="00AB0BC5" w:rsidP="00AB0BC5">
      <w:pPr>
        <w:pStyle w:val="Tekstgwny"/>
        <w:ind w:firstLine="360"/>
      </w:pPr>
      <w:r>
        <w:t xml:space="preserve">Jak już wcześniej wspomniano, dzięki zastosowaniu innego klucza dla każdej rundy, wynik jej działania zależy nie tylko od danych wejściowych, ale także od numeru rundy, w którym są </w:t>
      </w:r>
      <w:r>
        <w:lastRenderedPageBreak/>
        <w:t xml:space="preserve">one przetwarzane. We wcześniejszej części rozdziału, etapy rundy zostały wymienione, natomiast poniżej znajdzie się krótki opis każdego z nich. </w:t>
      </w:r>
    </w:p>
    <w:p w14:paraId="6F2EDF20" w14:textId="63B34FC2" w:rsidR="00AB0BC5" w:rsidRDefault="00AB0BC5" w:rsidP="00AB0BC5">
      <w:pPr>
        <w:pStyle w:val="Tekstgwny"/>
        <w:ind w:firstLine="360"/>
      </w:pPr>
      <w:r>
        <w:t xml:space="preserve">Pierwszą przeprowadzaną w każdej rundzie operacją jest zamiana bajtów (ang. </w:t>
      </w:r>
      <w:proofErr w:type="spellStart"/>
      <w:r>
        <w:rPr>
          <w:i/>
        </w:rPr>
        <w:t>sub</w:t>
      </w:r>
      <w:proofErr w:type="spellEnd"/>
      <w:r>
        <w:rPr>
          <w:i/>
        </w:rPr>
        <w:t xml:space="preserve"> </w:t>
      </w:r>
      <w:proofErr w:type="spellStart"/>
      <w:r>
        <w:rPr>
          <w:i/>
        </w:rPr>
        <w:t>bytes</w:t>
      </w:r>
      <w:proofErr w:type="spellEnd"/>
      <w:r>
        <w:t>).</w:t>
      </w:r>
      <w:r w:rsidR="009A65F1">
        <w:t xml:space="preserve"> Jest to jedyne nieliniowe przekształcenie w szyfrze, bez niego odwrócenie rundy wymagałoby użycia bardzo podstawowych przekształceń algebraicznych, co wykluczałoby użycie szyfru </w:t>
      </w:r>
      <w:r w:rsidR="009A65F1">
        <w:fldChar w:fldCharType="begin"/>
      </w:r>
      <w:r w:rsidR="009A65F1">
        <w:instrText xml:space="preserve"> REF _Ref3928001 \r \h </w:instrText>
      </w:r>
      <w:r w:rsidR="009A65F1">
        <w:fldChar w:fldCharType="separate"/>
      </w:r>
      <w:r w:rsidR="003E2A1D">
        <w:t>[1]</w:t>
      </w:r>
      <w:r w:rsidR="009A65F1">
        <w:fldChar w:fldCharType="end"/>
      </w:r>
      <w:r w:rsidR="009A65F1">
        <w:t>. Operacja polega na podstawieniu danej (liczby w systemie szesnastkowym) z tabeli w zamian za liczbę wejściową – pierwsza cyfra liczby wejściowej odpowiada numer wiersza, a druga za numer kolumny. Dane w tabeli podstawień (tak zwany s-</w:t>
      </w:r>
      <w:proofErr w:type="spellStart"/>
      <w:r w:rsidR="009A65F1">
        <w:t>box</w:t>
      </w:r>
      <w:proofErr w:type="spellEnd"/>
      <w:r w:rsidR="009A65F1">
        <w:t xml:space="preserve">) zostały dobrane tak, żeby jak najmniej ze sobą korelować. Rysunek 4.2 przedstawia oryginalną tabelę zawartą w standardzie </w:t>
      </w:r>
      <w:r w:rsidR="009A65F1">
        <w:fldChar w:fldCharType="begin"/>
      </w:r>
      <w:r w:rsidR="009A65F1">
        <w:instrText xml:space="preserve"> REF _Ref4704841 \r \h </w:instrText>
      </w:r>
      <w:r w:rsidR="009A65F1">
        <w:fldChar w:fldCharType="separate"/>
      </w:r>
      <w:r w:rsidR="003E2A1D">
        <w:t>[4]</w:t>
      </w:r>
      <w:r w:rsidR="009A65F1">
        <w:fldChar w:fldCharType="end"/>
      </w:r>
      <w:r w:rsidR="009A65F1">
        <w:t>.</w:t>
      </w:r>
    </w:p>
    <w:p w14:paraId="0F8BA25A" w14:textId="71F3940F" w:rsidR="009A65F1" w:rsidRDefault="009A65F1" w:rsidP="00AB0BC5">
      <w:pPr>
        <w:pStyle w:val="Tekstgwny"/>
        <w:ind w:firstLine="360"/>
      </w:pPr>
      <w:r>
        <w:rPr>
          <w:noProof/>
          <w:lang w:eastAsia="pl-PL"/>
        </w:rPr>
        <mc:AlternateContent>
          <mc:Choice Requires="wps">
            <w:drawing>
              <wp:anchor distT="0" distB="0" distL="114300" distR="114300" simplePos="0" relativeHeight="251684864" behindDoc="0" locked="0" layoutInCell="1" allowOverlap="1" wp14:anchorId="28840574" wp14:editId="6459BBE9">
                <wp:simplePos x="0" y="0"/>
                <wp:positionH relativeFrom="column">
                  <wp:posOffset>3175</wp:posOffset>
                </wp:positionH>
                <wp:positionV relativeFrom="paragraph">
                  <wp:posOffset>3361690</wp:posOffset>
                </wp:positionV>
                <wp:extent cx="5753100" cy="635"/>
                <wp:effectExtent l="0" t="0" r="0" b="0"/>
                <wp:wrapTopAndBottom/>
                <wp:docPr id="20" name="Pole tekstowe 20"/>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4CFF7470" w14:textId="0C09989D" w:rsidR="00A17637" w:rsidRPr="00C5367F" w:rsidRDefault="00A17637" w:rsidP="009A65F1">
                            <w:pPr>
                              <w:pStyle w:val="Podpisinz"/>
                              <w:rPr>
                                <w:noProof/>
                                <w:sz w:val="24"/>
                              </w:rPr>
                            </w:pPr>
                            <w:r>
                              <w:t>Rysunek 4.2 Tablica s-</w:t>
                            </w:r>
                            <w:proofErr w:type="spellStart"/>
                            <w:r>
                              <w:t>box</w:t>
                            </w:r>
                            <w:proofErr w:type="spellEnd"/>
                            <w:r>
                              <w:t xml:space="preserve"> używana w operacji zamiany bajtó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840574" id="Pole tekstowe 20" o:spid="_x0000_s1044" type="#_x0000_t202" style="position:absolute;left:0;text-align:left;margin-left:.25pt;margin-top:264.7pt;width:453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" stroked="f">
                <v:textbox style="mso-fit-shape-to-text:t" inset="0,0,0,0">
                  <w:txbxContent>
                    <w:p w14:paraId="4CFF7470" w14:textId="0C09989D" w:rsidR="00A17637" w:rsidRPr="00C5367F" w:rsidRDefault="00A17637" w:rsidP="009A65F1">
                      <w:pPr>
                        <w:pStyle w:val="Podpisinz"/>
                        <w:rPr>
                          <w:noProof/>
                          <w:sz w:val="24"/>
                        </w:rPr>
                      </w:pPr>
                      <w:r>
                        <w:t>Rysunek 4.2 Tablica s-</w:t>
                      </w:r>
                      <w:proofErr w:type="spellStart"/>
                      <w:r>
                        <w:t>box</w:t>
                      </w:r>
                      <w:proofErr w:type="spellEnd"/>
                      <w:r>
                        <w:t xml:space="preserve"> używana w operacji zamiany bajtów.</w:t>
                      </w:r>
                    </w:p>
                  </w:txbxContent>
                </v:textbox>
                <w10:wrap type="topAndBottom"/>
              </v:shape>
            </w:pict>
          </mc:Fallback>
        </mc:AlternateContent>
      </w:r>
      <w:r>
        <w:rPr>
          <w:noProof/>
          <w:lang w:eastAsia="pl-PL"/>
        </w:rPr>
        <w:drawing>
          <wp:anchor distT="0" distB="0" distL="114300" distR="114300" simplePos="0" relativeHeight="251682816" behindDoc="0" locked="0" layoutInCell="1" allowOverlap="1" wp14:anchorId="201DEC1A" wp14:editId="73ACB6FD">
            <wp:simplePos x="0" y="0"/>
            <wp:positionH relativeFrom="margin">
              <wp:align>center</wp:align>
            </wp:positionH>
            <wp:positionV relativeFrom="paragraph">
              <wp:posOffset>302260</wp:posOffset>
            </wp:positionV>
            <wp:extent cx="5753100" cy="3002280"/>
            <wp:effectExtent l="0" t="0" r="0" b="7620"/>
            <wp:wrapTopAndBottom/>
            <wp:docPr id="19"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53100" cy="3002280"/>
                    </a:xfrm>
                    <a:prstGeom prst="rect">
                      <a:avLst/>
                    </a:prstGeom>
                    <a:noFill/>
                    <a:ln>
                      <a:noFill/>
                    </a:ln>
                  </pic:spPr>
                </pic:pic>
              </a:graphicData>
            </a:graphic>
          </wp:anchor>
        </w:drawing>
      </w:r>
    </w:p>
    <w:p w14:paraId="1A7EBEF2" w14:textId="4F7A1570" w:rsidR="009A65F1" w:rsidRDefault="0053650D" w:rsidP="009A65F1">
      <w:pPr>
        <w:pStyle w:val="Tekstgwny"/>
      </w:pPr>
      <w:r>
        <w:t>Jako że s-</w:t>
      </w:r>
      <w:proofErr w:type="spellStart"/>
      <w:r>
        <w:t>box</w:t>
      </w:r>
      <w:proofErr w:type="spellEnd"/>
      <w:r>
        <w:t xml:space="preserve"> jest bardzo ważnym punktem algorytmu (ze względu na wprowadzenie jedynej nieliniowości), forma tabeli podlega wielu rozważaniom na temat poprawy lub modyfikacji. Ich forma bazuje na wielomianach, zatem przestrzeń poszukiwań jest relatywnie duża. Badania na temat wpływu rzędu wielomianu oraz jego formy na wariancję w danych wypełniających tabelę można znaleźć w </w:t>
      </w:r>
      <w:r w:rsidR="00EC03ED">
        <w:fldChar w:fldCharType="begin"/>
      </w:r>
      <w:r w:rsidR="00EC03ED">
        <w:instrText xml:space="preserve"> REF _Ref4789321 \r \h </w:instrText>
      </w:r>
      <w:r w:rsidR="00EC03ED">
        <w:fldChar w:fldCharType="separate"/>
      </w:r>
      <w:r w:rsidR="003E2A1D">
        <w:t>[18]</w:t>
      </w:r>
      <w:r w:rsidR="00EC03ED">
        <w:fldChar w:fldCharType="end"/>
      </w:r>
      <w:r w:rsidR="00EC03ED">
        <w:t>.</w:t>
      </w:r>
    </w:p>
    <w:p w14:paraId="42CBAA43" w14:textId="1F23C655" w:rsidR="008A112A" w:rsidRDefault="00AF6A63" w:rsidP="00AF6A63">
      <w:pPr>
        <w:pStyle w:val="Tekstgwny"/>
        <w:ind w:firstLine="360"/>
      </w:pPr>
      <w:r>
        <w:t xml:space="preserve">Kolejnym etapem rundy jest operacja zamiany wierszy (ang. </w:t>
      </w:r>
      <w:proofErr w:type="spellStart"/>
      <w:r>
        <w:rPr>
          <w:i/>
        </w:rPr>
        <w:t>shift</w:t>
      </w:r>
      <w:proofErr w:type="spellEnd"/>
      <w:r>
        <w:rPr>
          <w:i/>
        </w:rPr>
        <w:t xml:space="preserve"> </w:t>
      </w:r>
      <w:proofErr w:type="spellStart"/>
      <w:r>
        <w:rPr>
          <w:i/>
        </w:rPr>
        <w:t>rows</w:t>
      </w:r>
      <w:proofErr w:type="spellEnd"/>
      <w:r>
        <w:t xml:space="preserve">). Działa ona bliźniaczo podobno do operacji </w:t>
      </w:r>
      <w:proofErr w:type="spellStart"/>
      <w:r>
        <w:t>RotWord</w:t>
      </w:r>
      <w:proofErr w:type="spellEnd"/>
      <w:r>
        <w:t xml:space="preserve"> używanej w procesie rozszerzania klucza. W obu przypadkach stosuje się cykliczne przesunięcie w lewo, z tą różnicą, iż w rundzie algorytmu </w:t>
      </w:r>
      <w:r>
        <w:lastRenderedPageBreak/>
        <w:t>przesunięciu ulegają bajty w wierszu, a liczba miejsc, o które następuje przesunięcie zależne jest od numeru wiersza – pierwszy wiersz przesuwany jest w lewo o jedno, drugi o dwa, a trzeci o trzy miejsca. Czwarty wiersz nie jest przesuwany (jest to de facto równe przesunięciu o 4 miejsca, co zachowuje spójność operacji). Dzięki zamianie wierszy, kolumny stają się zależne od siebie, co zwiększa kryptograficzną moc algorytmu.</w:t>
      </w:r>
    </w:p>
    <w:p w14:paraId="3A7C75CF" w14:textId="07C7FDA2" w:rsidR="00AF6A63" w:rsidRDefault="00E803F1" w:rsidP="00C22A98">
      <w:pPr>
        <w:pStyle w:val="Tekstgwny"/>
      </w:pPr>
      <w:r>
        <w:t>Przedostatnią operacją w rundzie</w:t>
      </w:r>
      <w:r w:rsidR="00A7291B">
        <w:t xml:space="preserve"> (ze względu na swoją liniowość i ograniczenie obliczeń, nie występuje w ostatniej rundzie cyklu) jest operacja zamiany kolumn (ang. </w:t>
      </w:r>
      <w:r w:rsidR="00A7291B">
        <w:rPr>
          <w:i/>
        </w:rPr>
        <w:t xml:space="preserve">mix </w:t>
      </w:r>
      <w:proofErr w:type="spellStart"/>
      <w:r w:rsidR="00A7291B">
        <w:rPr>
          <w:i/>
        </w:rPr>
        <w:t>columns</w:t>
      </w:r>
      <w:proofErr w:type="spellEnd"/>
      <w:r w:rsidR="00A7291B">
        <w:t>). W</w:t>
      </w:r>
      <w:r w:rsidR="003743F0">
        <w:t> </w:t>
      </w:r>
      <w:r w:rsidR="00A7291B">
        <w:t>przeciwieństwie do operacji zamiany wierszy, gdzie przekształceniu poddawane były wiersze macierzy stanu, jak sama nazwa wskazuje, zamiana kolumn bazuje na kolumnach.</w:t>
      </w:r>
      <w:r w:rsidR="00C41AD4">
        <w:t xml:space="preserve"> Operacja ta sprowadza się do mnożeni</w:t>
      </w:r>
      <w:r w:rsidR="00C22A98">
        <w:t xml:space="preserve">a wektora wejściowego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sup>
            <m:r>
              <w:rPr>
                <w:rFonts w:ascii="Cambria Math" w:hAnsi="Cambria Math"/>
              </w:rPr>
              <m:t>T</m:t>
            </m:r>
          </m:sup>
        </m:sSup>
      </m:oMath>
      <w:r w:rsidR="00C22A98">
        <w:t xml:space="preserve"> z macierzą współczynników zgodnie ze wzorem (4.4)</w:t>
      </w:r>
    </w:p>
    <w:p w14:paraId="4FDFA857" w14:textId="335B154E" w:rsidR="008B3793" w:rsidRDefault="00C22A98" w:rsidP="00C22A98">
      <w:pPr>
        <w:pStyle w:val="MTDisplayEquation"/>
      </w:pPr>
      <w:r>
        <w:tab/>
      </w:r>
    </w:p>
    <w:p w14:paraId="484D0F00" w14:textId="78708709" w:rsidR="00C22A98" w:rsidRPr="00C22A98" w:rsidRDefault="00C22A98" w:rsidP="00C22A98">
      <w:pPr>
        <w:pStyle w:val="MTDisplayEquation"/>
      </w:pPr>
      <w:r>
        <w:tab/>
      </w:r>
      <w:r w:rsidRPr="00C22A98">
        <w:rPr>
          <w:position w:val="-68"/>
        </w:rPr>
        <w:object w:dxaOrig="2740" w:dyaOrig="1480" w14:anchorId="7E92FCFB">
          <v:shape id="_x0000_i1029" type="#_x0000_t75" style="width:136.8pt;height:73.8pt" o:ole="">
            <v:imagedata r:id="rId41" o:title=""/>
          </v:shape>
          <o:OLEObject Type="Embed" ProgID="Equation.DSMT4" ShapeID="_x0000_i1029" DrawAspect="Content" ObjectID="_162197536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3E2A1D">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3E2A1D">
        <w:rPr>
          <w:noProof/>
        </w:rPr>
        <w:instrText>4</w:instrText>
      </w:r>
      <w:r w:rsidR="008B6ED4">
        <w:rPr>
          <w:noProof/>
        </w:rPr>
        <w:fldChar w:fldCharType="end"/>
      </w:r>
      <w:r>
        <w:instrText>)</w:instrText>
      </w:r>
      <w:r>
        <w:fldChar w:fldCharType="end"/>
      </w:r>
    </w:p>
    <w:p w14:paraId="77E5F113" w14:textId="58FA85CA" w:rsidR="008B3793" w:rsidRDefault="00A73E5E" w:rsidP="009A65F1">
      <w:pPr>
        <w:pStyle w:val="Tekstgwny"/>
      </w:pPr>
      <w:r>
        <w:t xml:space="preserve">Operacja mnożenia wykonywana jest w tzw. przestrzeni </w:t>
      </w:r>
      <w:proofErr w:type="spellStart"/>
      <w:r>
        <w:t>Galoisa</w:t>
      </w:r>
      <w:proofErr w:type="spellEnd"/>
      <w:r>
        <w:t>, gdzie operuje się na liczbach maksymalnie 8-bitowych, a operacje zdefiniowane są tak, iż wynik również należy do tej przestrzeni (szczególnie ważne jest to przy operacji mnożenia, gdzie wynik może łatwo wykroczyć poza zakres). Szczegóły implementacji mnożenia w tej przestrzeni można znaleźć w</w:t>
      </w:r>
      <w:r w:rsidR="003743F0">
        <w:t> </w:t>
      </w:r>
      <w:r>
        <w:fldChar w:fldCharType="begin"/>
      </w:r>
      <w:r>
        <w:instrText xml:space="preserve"> REF _Ref5035303 \r \h </w:instrText>
      </w:r>
      <w:r>
        <w:fldChar w:fldCharType="separate"/>
      </w:r>
      <w:r w:rsidR="003E2A1D">
        <w:t>[16]</w:t>
      </w:r>
      <w:r>
        <w:fldChar w:fldCharType="end"/>
      </w:r>
      <w:r>
        <w:t>.</w:t>
      </w:r>
      <w:r w:rsidR="002D55A2">
        <w:t xml:space="preserve"> Dzięki zamianie</w:t>
      </w:r>
      <w:r w:rsidR="000951FE">
        <w:t xml:space="preserve"> kolumn, zmiana jakiegokolwiek </w:t>
      </w:r>
      <w:proofErr w:type="spellStart"/>
      <w:r w:rsidR="000951FE">
        <w:t>bajtu</w:t>
      </w:r>
      <w:proofErr w:type="spellEnd"/>
      <w:r w:rsidR="000951FE">
        <w:t xml:space="preserve"> w macierzy stanu algorytmu, zmienia wszystkie pozostałe.</w:t>
      </w:r>
    </w:p>
    <w:p w14:paraId="1B9F619E" w14:textId="0223A55D" w:rsidR="000951FE" w:rsidRDefault="000951FE" w:rsidP="000951FE">
      <w:pPr>
        <w:pStyle w:val="Tekstgwny"/>
        <w:ind w:firstLine="360"/>
      </w:pPr>
      <w:r>
        <w:t>Ostatnią operacją rundy jest dodanie klucza rundy za pomocą operacji XOR. Jak już wspomniano przy opisie rozszerzania klucza, jest to kluczowa czynność, albowiem powoduje dywersyfikacje rund względem siebie, jako że każda posiada unikalną daną będącą właśnie kluczem rundy.</w:t>
      </w:r>
    </w:p>
    <w:p w14:paraId="2C8B9217" w14:textId="6E849220" w:rsidR="000951FE" w:rsidRDefault="000951FE" w:rsidP="000951FE">
      <w:pPr>
        <w:pStyle w:val="Tekstgwny"/>
        <w:ind w:firstLine="360"/>
      </w:pPr>
      <w:r>
        <w:t xml:space="preserve">Jedna runda algorytmu </w:t>
      </w:r>
      <w:proofErr w:type="spellStart"/>
      <w:r>
        <w:t>Rijndael</w:t>
      </w:r>
      <w:proofErr w:type="spellEnd"/>
      <w:r>
        <w:t xml:space="preserve"> nie jest szczególnie bezpieczna kryptograficznie, aczkolwiek kilkunastokrotne powtórzenie tworzy algorytm, którego do tej pory nie udało się efektywnie złamać </w:t>
      </w:r>
      <w:r>
        <w:fldChar w:fldCharType="begin"/>
      </w:r>
      <w:r>
        <w:instrText xml:space="preserve"> REF _Ref3928001 \r \h </w:instrText>
      </w:r>
      <w:r>
        <w:fldChar w:fldCharType="separate"/>
      </w:r>
      <w:r w:rsidR="003E2A1D">
        <w:t>[1]</w:t>
      </w:r>
      <w:r>
        <w:fldChar w:fldCharType="end"/>
      </w:r>
      <w:r>
        <w:t>.</w:t>
      </w:r>
    </w:p>
    <w:p w14:paraId="39F09D35" w14:textId="5ECBD238" w:rsidR="000951FE" w:rsidRDefault="000951FE" w:rsidP="000951FE">
      <w:pPr>
        <w:pStyle w:val="Tekstgwny"/>
        <w:ind w:firstLine="360"/>
      </w:pPr>
    </w:p>
    <w:p w14:paraId="4C4C91A0" w14:textId="23F18DE1" w:rsidR="000951FE" w:rsidRDefault="000951FE" w:rsidP="000951FE">
      <w:pPr>
        <w:pStyle w:val="Tekstgwny"/>
        <w:ind w:firstLine="360"/>
      </w:pPr>
      <w:r>
        <w:lastRenderedPageBreak/>
        <w:t>Proces odkodowania szyfrogramu przebiega odwrotnie do procesu szyfrowania przedstawionego powyżej. Odwrotnością operacji dodania klucza jest jego ponowne dodanie (ze względu na własność operacji XOR). Żeby odwrócić zamianę kolumn należy pomnożyć poprzez macierz odwrotną do macierzy z wzoru (4.4). Zamiana wierszy jest trywialnie odwracalna poprzez przesunięcie cykliczne w prawo</w:t>
      </w:r>
      <w:r w:rsidR="00DB6F9E">
        <w:t>, zaś operacja s-</w:t>
      </w:r>
      <w:proofErr w:type="spellStart"/>
      <w:r w:rsidR="00DB6F9E">
        <w:t>box</w:t>
      </w:r>
      <w:proofErr w:type="spellEnd"/>
      <w:r w:rsidR="00DB6F9E">
        <w:t xml:space="preserve"> posiada odwrotną do tabeli z rysunku 4.2 tablicę przekształceń, którą można znaleźć m.in. w </w:t>
      </w:r>
      <w:r w:rsidR="00DB6F9E">
        <w:fldChar w:fldCharType="begin"/>
      </w:r>
      <w:r w:rsidR="00DB6F9E">
        <w:instrText xml:space="preserve"> REF _Ref4704841 \r \h </w:instrText>
      </w:r>
      <w:r w:rsidR="00DB6F9E">
        <w:fldChar w:fldCharType="separate"/>
      </w:r>
      <w:r w:rsidR="003E2A1D">
        <w:t>[4]</w:t>
      </w:r>
      <w:r w:rsidR="00DB6F9E">
        <w:fldChar w:fldCharType="end"/>
      </w:r>
      <w:r w:rsidR="00DB6F9E">
        <w:t>. Operacje szyfrowania czy też deszyfrowania całej wiadomości, a nie jednego bloku są zgodne ze schematami przedstawionymi w rozdziale 2 na rysunkach 2.4-2.7. Algorytm AES można zaimplementować, aby wspierał oba przedstawione tryby pracy szyfru (a także inne niewspomniane w pracy).</w:t>
      </w:r>
    </w:p>
    <w:p w14:paraId="0A72A5A6" w14:textId="1F94A3A8" w:rsidR="00EA14C7" w:rsidRDefault="005E2A55" w:rsidP="000951FE">
      <w:pPr>
        <w:pStyle w:val="Tekstgwny"/>
        <w:ind w:firstLine="360"/>
      </w:pPr>
      <w:r>
        <w:t>Opisana</w:t>
      </w:r>
      <w:r w:rsidR="00EC7CD8">
        <w:t xml:space="preserve"> powyżej </w:t>
      </w:r>
      <w:r w:rsidR="00EA14C7">
        <w:t xml:space="preserve">struktura algorytmu </w:t>
      </w:r>
      <w:proofErr w:type="spellStart"/>
      <w:r w:rsidR="00EA14C7">
        <w:t>Rijndael</w:t>
      </w:r>
      <w:proofErr w:type="spellEnd"/>
      <w:r w:rsidR="00EA14C7">
        <w:t xml:space="preserve"> jest strukturą oryginalną, zgłoszoną w</w:t>
      </w:r>
      <w:r w:rsidR="003743F0">
        <w:t> </w:t>
      </w:r>
      <w:r w:rsidR="00EA14C7">
        <w:t xml:space="preserve">konkursie NIST. Jak podaje źródło </w:t>
      </w:r>
      <w:r w:rsidR="00EA14C7">
        <w:fldChar w:fldCharType="begin"/>
      </w:r>
      <w:r w:rsidR="00EA14C7">
        <w:instrText xml:space="preserve"> REF _Ref3928001 \r \h </w:instrText>
      </w:r>
      <w:r w:rsidR="00EA14C7">
        <w:fldChar w:fldCharType="separate"/>
      </w:r>
      <w:r w:rsidR="003E2A1D">
        <w:t>[1]</w:t>
      </w:r>
      <w:r w:rsidR="00EA14C7">
        <w:fldChar w:fldCharType="end"/>
      </w:r>
      <w:r w:rsidR="00EA14C7">
        <w:t>, nie jest ono bezpośrednio stosowane. Opracowano rozwiązanie bazujące na specjalnych tablicach oraz instrukcjach XOR, które znacząco usprawnia działanie algorytmu wykonując operacje tożsame pod względem końcowego efektu. Ponadto, stosuje się również instrukcje natywne dla procesora danej architektury, co również przyspiesza proces szyfrowania i deszyfrowania. W projekcie związanym z pracą zostanie zawarta implementacja oryginalnego algorytmu, a uzyskane rezultaty zostaną porównane z wynikami z</w:t>
      </w:r>
      <w:r w:rsidR="003743F0">
        <w:t xml:space="preserve">awartymi w </w:t>
      </w:r>
      <w:r w:rsidR="00EA14C7">
        <w:t>innych źród</w:t>
      </w:r>
      <w:r w:rsidR="003743F0">
        <w:t xml:space="preserve">łach </w:t>
      </w:r>
      <w:r w:rsidR="00EA14C7">
        <w:t>literatury.</w:t>
      </w:r>
    </w:p>
    <w:p w14:paraId="7F3855A9" w14:textId="77777777" w:rsidR="00EA14C7" w:rsidRDefault="00EA14C7" w:rsidP="000951FE">
      <w:pPr>
        <w:pStyle w:val="Tekstgwny"/>
        <w:ind w:firstLine="360"/>
      </w:pPr>
    </w:p>
    <w:p w14:paraId="0C2CF10A" w14:textId="77777777" w:rsidR="00EA14C7" w:rsidRDefault="00EA14C7" w:rsidP="000951FE">
      <w:pPr>
        <w:pStyle w:val="Tekstgwny"/>
        <w:ind w:firstLine="360"/>
      </w:pPr>
    </w:p>
    <w:p w14:paraId="1A34FEFD" w14:textId="77777777" w:rsidR="00EA14C7" w:rsidRDefault="00EA14C7" w:rsidP="000951FE">
      <w:pPr>
        <w:pStyle w:val="Tekstgwny"/>
        <w:ind w:firstLine="360"/>
      </w:pPr>
    </w:p>
    <w:p w14:paraId="371325F0" w14:textId="77777777" w:rsidR="00EA14C7" w:rsidRDefault="00EA14C7" w:rsidP="000951FE">
      <w:pPr>
        <w:pStyle w:val="Tekstgwny"/>
        <w:ind w:firstLine="360"/>
      </w:pPr>
    </w:p>
    <w:p w14:paraId="3320BB22" w14:textId="77777777" w:rsidR="00EA14C7" w:rsidRDefault="00EA14C7" w:rsidP="000951FE">
      <w:pPr>
        <w:pStyle w:val="Tekstgwny"/>
        <w:ind w:firstLine="360"/>
      </w:pPr>
    </w:p>
    <w:p w14:paraId="6E3B66FD" w14:textId="77777777" w:rsidR="00EA14C7" w:rsidRDefault="00EA14C7" w:rsidP="000951FE">
      <w:pPr>
        <w:pStyle w:val="Tekstgwny"/>
        <w:ind w:firstLine="360"/>
      </w:pPr>
    </w:p>
    <w:p w14:paraId="08E4A8D3" w14:textId="77777777" w:rsidR="00EA14C7" w:rsidRDefault="00EA14C7" w:rsidP="000951FE">
      <w:pPr>
        <w:pStyle w:val="Tekstgwny"/>
        <w:ind w:firstLine="360"/>
      </w:pPr>
    </w:p>
    <w:p w14:paraId="32F5A981" w14:textId="77777777" w:rsidR="00EA14C7" w:rsidRDefault="00EA14C7" w:rsidP="000951FE">
      <w:pPr>
        <w:pStyle w:val="Tekstgwny"/>
        <w:ind w:firstLine="360"/>
      </w:pPr>
    </w:p>
    <w:p w14:paraId="69F6B7FD" w14:textId="472D612C" w:rsidR="005E2A55" w:rsidRPr="00AB0BC5" w:rsidRDefault="00EA14C7" w:rsidP="000951FE">
      <w:pPr>
        <w:pStyle w:val="Tekstgwny"/>
        <w:ind w:firstLine="360"/>
      </w:pPr>
      <w:r>
        <w:t xml:space="preserve"> </w:t>
      </w:r>
    </w:p>
    <w:p w14:paraId="66741F25" w14:textId="68B3E452" w:rsidR="00241AC9" w:rsidRDefault="0086188D" w:rsidP="00351007">
      <w:pPr>
        <w:pStyle w:val="Nagwek1"/>
        <w:numPr>
          <w:ilvl w:val="0"/>
          <w:numId w:val="1"/>
        </w:numPr>
      </w:pPr>
      <w:bookmarkStart w:id="5" w:name="_Toc11348152"/>
      <w:r>
        <w:lastRenderedPageBreak/>
        <w:t>RC6</w:t>
      </w:r>
      <w:bookmarkEnd w:id="5"/>
    </w:p>
    <w:p w14:paraId="584B1A52" w14:textId="543D9148" w:rsidR="009D2247" w:rsidRDefault="009D2247" w:rsidP="009D2247"/>
    <w:p w14:paraId="6FBD6EF8" w14:textId="377553C1" w:rsidR="00702E20" w:rsidRDefault="009D2247" w:rsidP="009D2247">
      <w:pPr>
        <w:pStyle w:val="Tekstgwny"/>
        <w:ind w:firstLine="360"/>
      </w:pPr>
      <w:r>
        <w:t xml:space="preserve">Algorytm RC6 powstał jako rozwinięcie swojej poprzedniej wersji RC5, w taki sposób, aby spełniała założenia konkursowe AES opublikowane przez NIST. Nazwa szyfru rozwija się jako </w:t>
      </w:r>
      <w:proofErr w:type="spellStart"/>
      <w:r>
        <w:t>Rivest</w:t>
      </w:r>
      <w:proofErr w:type="spellEnd"/>
      <w:r>
        <w:t xml:space="preserve"> </w:t>
      </w:r>
      <w:proofErr w:type="spellStart"/>
      <w:r>
        <w:t>Cipher</w:t>
      </w:r>
      <w:proofErr w:type="spellEnd"/>
      <w:r>
        <w:t xml:space="preserve"> 6 i pochodzi od głównej osoby odpowiedzialnej za jego opracowanie – Ronalda L.</w:t>
      </w:r>
      <w:r w:rsidR="003A607D">
        <w:t> </w:t>
      </w:r>
      <w:proofErr w:type="spellStart"/>
      <w:r>
        <w:t>Rivesta</w:t>
      </w:r>
      <w:proofErr w:type="spellEnd"/>
      <w:r>
        <w:t>.</w:t>
      </w:r>
      <w:r w:rsidR="00702E20">
        <w:t xml:space="preserve"> </w:t>
      </w:r>
    </w:p>
    <w:p w14:paraId="5DAF619F" w14:textId="760611F6" w:rsidR="00702E20" w:rsidRDefault="00702E20" w:rsidP="009D2247">
      <w:pPr>
        <w:pStyle w:val="Tekstgwny"/>
        <w:ind w:firstLine="360"/>
      </w:pPr>
      <w:r>
        <w:t xml:space="preserve">Często (robi to sam autor w </w:t>
      </w:r>
      <w:r>
        <w:fldChar w:fldCharType="begin"/>
      </w:r>
      <w:r>
        <w:instrText xml:space="preserve"> REF _Ref11351252 \r \h </w:instrText>
      </w:r>
      <w:r>
        <w:fldChar w:fldCharType="separate"/>
      </w:r>
      <w:r w:rsidR="003E2A1D">
        <w:t>[12]</w:t>
      </w:r>
      <w:r>
        <w:fldChar w:fldCharType="end"/>
      </w:r>
      <w:r>
        <w:t>) używa się sformułowania RC6 jako szyfru zgłoszonego w</w:t>
      </w:r>
      <w:r w:rsidR="003A607D">
        <w:t> </w:t>
      </w:r>
      <w:r>
        <w:t>konkursie, aczkolwiek RC6 (tak samo jak poprzednik) jest rodziną algorytmów, a precyzyjną nazwą jest RC6-w/r/b, gdzie w oznacza bitową długość każdego z czterech rejestrów, w którym przechowywany jest blok wejściowy (zmienna w stanowi więc również o długości bloku wejściowego), r oznacza liczbę rund, a b liczbę bajtów klucza podanego przez użytkownika, który ulega procesowi rozszerzenia w fazie inicjalizacyjnej algorytmu. Do konkursu zgłoszona została wersja o 20 rundach oraz 32-bitowej długości rejestru. Klucz był wielkości 16, 24 lub 32 bajtów.</w:t>
      </w:r>
    </w:p>
    <w:p w14:paraId="58FB5AA9" w14:textId="7A9A5FEB" w:rsidR="009D2247" w:rsidRDefault="00702E20" w:rsidP="009D2247">
      <w:pPr>
        <w:pStyle w:val="Tekstgwny"/>
        <w:ind w:firstLine="360"/>
      </w:pPr>
      <w:r>
        <w:t xml:space="preserve">Algorytm RC6, jako rozwinięcie algorytmu RC5, miał również spełniać założenia swojej starszej wersji. Są to w szczególności </w:t>
      </w:r>
      <w:r>
        <w:fldChar w:fldCharType="begin"/>
      </w:r>
      <w:r>
        <w:instrText xml:space="preserve"> REF _Ref11351833 \r \h </w:instrText>
      </w:r>
      <w:r>
        <w:fldChar w:fldCharType="separate"/>
      </w:r>
      <w:r w:rsidR="003E2A1D">
        <w:t>[11]</w:t>
      </w:r>
      <w:r>
        <w:fldChar w:fldCharType="end"/>
      </w:r>
      <w:r>
        <w:t>:</w:t>
      </w:r>
    </w:p>
    <w:p w14:paraId="347F5924" w14:textId="71A653B3" w:rsidR="00702E20" w:rsidRDefault="00702E20" w:rsidP="00351007">
      <w:pPr>
        <w:pStyle w:val="Tekstgwny"/>
        <w:numPr>
          <w:ilvl w:val="0"/>
          <w:numId w:val="12"/>
        </w:numPr>
      </w:pPr>
      <w:r>
        <w:t>Symetryczność szyfru – ten sam sekretny klucz powinien służyć zarówno do szyfrowania, jak i deszyfrowania.</w:t>
      </w:r>
    </w:p>
    <w:p w14:paraId="14E5F98F" w14:textId="0028157B" w:rsidR="00702E20" w:rsidRDefault="00702E20" w:rsidP="00351007">
      <w:pPr>
        <w:pStyle w:val="Tekstgwny"/>
        <w:numPr>
          <w:ilvl w:val="0"/>
          <w:numId w:val="12"/>
        </w:numPr>
      </w:pPr>
      <w:r>
        <w:t>Dostępność algorytmu zarówno w rozwiązaniach sprzętowych, jak i</w:t>
      </w:r>
      <w:r w:rsidR="003A607D">
        <w:t> </w:t>
      </w:r>
      <w:r>
        <w:t>oprogramowaniu. Oznacza to, iż szyfr powinien korzystać z podstawowych operacji dostępnych na typowych mikroprocesorach.</w:t>
      </w:r>
    </w:p>
    <w:p w14:paraId="3875C7A4" w14:textId="3BB3D3AF" w:rsidR="00702E20" w:rsidRDefault="00702E20" w:rsidP="00351007">
      <w:pPr>
        <w:pStyle w:val="Tekstgwny"/>
        <w:numPr>
          <w:ilvl w:val="0"/>
          <w:numId w:val="12"/>
        </w:numPr>
      </w:pPr>
      <w:r>
        <w:t>Szybkość – implikuje to, iż algorytm operuje na słowach bitowych i to na nich wykonywane są operacje.</w:t>
      </w:r>
    </w:p>
    <w:p w14:paraId="7CCCC4AD" w14:textId="68D63721" w:rsidR="00702E20" w:rsidRDefault="00702E20" w:rsidP="00351007">
      <w:pPr>
        <w:pStyle w:val="Tekstgwny"/>
        <w:numPr>
          <w:ilvl w:val="0"/>
          <w:numId w:val="12"/>
        </w:numPr>
      </w:pPr>
      <w:r>
        <w:t>Łatwość przenoszenia na procesory o różnej długości słowa bitowego. Przykładowo, zakładano, iż szyfr powinien z łatwością korzystać z całej długości 64-bitowego słowa i czerpać z tego korzyści pod względem szybkości. Ponadto, jako że długość bitów jest zmienną algorytmu, zmiana tego parametru powinna tworzyć nowy, niezależny algorytm.</w:t>
      </w:r>
    </w:p>
    <w:p w14:paraId="7D0DEAB7" w14:textId="35FB5452" w:rsidR="00702E20" w:rsidRDefault="00702E20" w:rsidP="00351007">
      <w:pPr>
        <w:pStyle w:val="Tekstgwny"/>
        <w:numPr>
          <w:ilvl w:val="0"/>
          <w:numId w:val="12"/>
        </w:numPr>
      </w:pPr>
      <w:r>
        <w:lastRenderedPageBreak/>
        <w:t>Algorytm powinien mieć strukturę iteracyjną – zmienna liczba rund, która pozwala wybrać użytkownikowi pomiędzy szybkością szyfrowania, a bezpieczeństwem algorytmu.</w:t>
      </w:r>
    </w:p>
    <w:p w14:paraId="05DEA802" w14:textId="334A6F0F" w:rsidR="00702E20" w:rsidRDefault="00702E20" w:rsidP="00351007">
      <w:pPr>
        <w:pStyle w:val="Tekstgwny"/>
        <w:numPr>
          <w:ilvl w:val="0"/>
          <w:numId w:val="12"/>
        </w:numPr>
      </w:pPr>
      <w:r>
        <w:t xml:space="preserve">Zmienna długość klucza – użytkownik powinien mieć kontrolę nad bezpieczeństwem i wybrać taką długość, która zapewnia bezpieczeństwo jego aplikacji. </w:t>
      </w:r>
    </w:p>
    <w:p w14:paraId="49936D30" w14:textId="201B65AD" w:rsidR="00702E20" w:rsidRDefault="00702E20" w:rsidP="00351007">
      <w:pPr>
        <w:pStyle w:val="Tekstgwny"/>
        <w:numPr>
          <w:ilvl w:val="0"/>
          <w:numId w:val="12"/>
        </w:numPr>
      </w:pPr>
      <w:r>
        <w:t xml:space="preserve">Prostota </w:t>
      </w:r>
      <w:r w:rsidR="00AE4F8F">
        <w:t>–</w:t>
      </w:r>
      <w:r>
        <w:t xml:space="preserve"> dz</w:t>
      </w:r>
      <w:r w:rsidR="00AE4F8F">
        <w:t>ięki prostemu schematowi działania, algorytm powinien być prosty w</w:t>
      </w:r>
      <w:r w:rsidR="003A607D">
        <w:t> </w:t>
      </w:r>
      <w:r w:rsidR="00AE4F8F">
        <w:t>implementacji. Dodatkowo, autorzy zakładali, iż mały stopień skomplikowania zachęci innych do ewaluacji algorytmu pod względem bezpieczeństwa.</w:t>
      </w:r>
    </w:p>
    <w:p w14:paraId="3C55A990" w14:textId="47BF8113" w:rsidR="001E4BA3" w:rsidRDefault="00AE4F8F" w:rsidP="00351007">
      <w:pPr>
        <w:pStyle w:val="Tekstgwny"/>
        <w:numPr>
          <w:ilvl w:val="0"/>
          <w:numId w:val="12"/>
        </w:numPr>
      </w:pPr>
      <w:r>
        <w:t>Wysokie bezpieczeństwo przy zapewnieniu odpowiednich parametrów (liczby rund, długości klucza itp.)</w:t>
      </w:r>
    </w:p>
    <w:p w14:paraId="37EC5BAD" w14:textId="515B87BD" w:rsidR="001E4BA3" w:rsidRDefault="001E4BA3" w:rsidP="001E4BA3">
      <w:pPr>
        <w:pStyle w:val="Tekstgwny"/>
        <w:ind w:firstLine="708"/>
      </w:pPr>
      <w:r>
        <w:t>Rozwiązanie przygotowane na konkurs NIST posiada jedną istotną różnicę – liczba bitów, o które następuje przesunięcie jest silniej zależne od danych wejściowych. Pozwala to zwiększyć losowość i utrudnić kryptoanalizę. Aby to osiągnąć, zwiększono liczbę rejestrów z dwóch do czterech oraz wprowadzono dwie rotacje na rundę.</w:t>
      </w:r>
    </w:p>
    <w:p w14:paraId="3F734D87" w14:textId="43C8629C" w:rsidR="001E4BA3" w:rsidRDefault="001E4BA3" w:rsidP="001E4BA3">
      <w:pPr>
        <w:pStyle w:val="Tekstgwny"/>
        <w:ind w:firstLine="708"/>
      </w:pPr>
      <w:r>
        <w:t xml:space="preserve">Jak już wcześniej wspomniano, przy opracowaniu algorytmów dużą wagę przykuto do szybkości działania. </w:t>
      </w:r>
      <w:r w:rsidR="00E1374B">
        <w:t>Uzyskano ją dzięki skorzystaniu z prostych operacji natywnych dla procesorów – przesunięć bitowych oraz mnożenia liczb całkowitych (w szczególności 32 bitowych, co okazało się również dużą korzyścią związaną z podwojeniem liczby rejestrów). W</w:t>
      </w:r>
      <w:r w:rsidR="003A607D">
        <w:t> </w:t>
      </w:r>
      <w:r w:rsidR="00E1374B">
        <w:t xml:space="preserve">pracy </w:t>
      </w:r>
      <w:r w:rsidR="00E1374B">
        <w:fldChar w:fldCharType="begin"/>
      </w:r>
      <w:r w:rsidR="00E1374B">
        <w:instrText xml:space="preserve"> REF _Ref11351252 \r \h </w:instrText>
      </w:r>
      <w:r w:rsidR="00E1374B">
        <w:fldChar w:fldCharType="separate"/>
      </w:r>
      <w:r w:rsidR="003E2A1D">
        <w:t>[12]</w:t>
      </w:r>
      <w:r w:rsidR="00E1374B">
        <w:fldChar w:fldCharType="end"/>
      </w:r>
      <w:r w:rsidR="00E1374B">
        <w:t xml:space="preserve"> zdefiniowano następujące działania (</w:t>
      </w:r>
      <w:r w:rsidR="008A327F">
        <w:t>5</w:t>
      </w:r>
      <w:r w:rsidR="00E1374B">
        <w:t>.1) – (</w:t>
      </w:r>
      <w:r w:rsidR="008A327F">
        <w:t>5</w:t>
      </w:r>
      <w:r w:rsidR="00E1374B">
        <w:t>.6)</w:t>
      </w:r>
    </w:p>
    <w:p w14:paraId="072902AD" w14:textId="2706FF4F" w:rsidR="00E1374B" w:rsidRPr="00481467" w:rsidRDefault="00E1374B" w:rsidP="00E1374B">
      <w:pPr>
        <w:pStyle w:val="MTDisplayEquation"/>
        <w:rPr>
          <w:sz w:val="22"/>
        </w:rPr>
      </w:pPr>
      <w:r>
        <w:tab/>
      </w:r>
      <w:r w:rsidR="008A327F" w:rsidRPr="00481467">
        <w:rPr>
          <w:position w:val="-6"/>
          <w:sz w:val="22"/>
        </w:rPr>
        <w:object w:dxaOrig="540" w:dyaOrig="279" w14:anchorId="44218741">
          <v:shape id="_x0000_i1030" type="#_x0000_t75" style="width:27pt;height:13.8pt" o:ole="">
            <v:imagedata r:id="rId43" o:title=""/>
          </v:shape>
          <o:OLEObject Type="Embed" ProgID="Equation.DSMT4" ShapeID="_x0000_i1030" DrawAspect="Content" ObjectID="_1621975366" r:id="rId44"/>
        </w:object>
      </w:r>
      <w:r w:rsidRPr="00481467">
        <w:rPr>
          <w:sz w:val="22"/>
        </w:rPr>
        <w:t xml:space="preserve"> </w:t>
      </w:r>
      <w:r w:rsidRPr="00481467">
        <w:rPr>
          <w:rFonts w:ascii="Cambria Math" w:hAnsi="Cambria Math"/>
          <w:sz w:val="22"/>
        </w:rPr>
        <w:t>-</w:t>
      </w:r>
      <w:r w:rsidRPr="00481467">
        <w:rPr>
          <w:sz w:val="22"/>
        </w:rPr>
        <w:t xml:space="preserve"> </w:t>
      </w:r>
      <w:r w:rsidRPr="00481467">
        <w:rPr>
          <w:rFonts w:ascii="Cambria Math" w:hAnsi="Cambria Math"/>
          <w:sz w:val="22"/>
        </w:rPr>
        <w:t>suma modulo</w:t>
      </w:r>
      <w:r w:rsidRPr="00481467">
        <w:rPr>
          <w:sz w:val="22"/>
        </w:rPr>
        <w:t xml:space="preserve"> </w:t>
      </w:r>
      <m:oMath>
        <m:sSup>
          <m:sSupPr>
            <m:ctrlPr>
              <w:rPr>
                <w:rFonts w:ascii="Cambria Math" w:hAnsi="Cambria Math"/>
                <w:sz w:val="22"/>
              </w:rPr>
            </m:ctrlPr>
          </m:sSupPr>
          <m:e>
            <m:r>
              <m:rPr>
                <m:sty m:val="p"/>
              </m:rPr>
              <w:rPr>
                <w:rFonts w:ascii="Cambria Math" w:hAnsi="Cambria Math"/>
                <w:sz w:val="22"/>
              </w:rPr>
              <m:t>2</m:t>
            </m:r>
          </m:e>
          <m:sup>
            <m:r>
              <m:rPr>
                <m:sty m:val="p"/>
              </m:rPr>
              <w:rPr>
                <w:rFonts w:ascii="Cambria Math" w:hAnsi="Cambria Math"/>
                <w:sz w:val="22"/>
              </w:rPr>
              <m:t>w</m:t>
            </m:r>
          </m:sup>
        </m:sSup>
      </m:oMath>
      <w:r w:rsidRPr="00481467">
        <w:rPr>
          <w:sz w:val="22"/>
        </w:rPr>
        <w:tab/>
        <w:t xml:space="preserve"> </w:t>
      </w:r>
      <w:r w:rsidR="008A327F">
        <w:rPr>
          <w:sz w:val="22"/>
        </w:rPr>
        <w:fldChar w:fldCharType="begin"/>
      </w:r>
      <w:r w:rsidR="008A327F">
        <w:rPr>
          <w:sz w:val="22"/>
        </w:rPr>
        <w:instrText xml:space="preserve"> MACROBUTTON MTEditEquationSection2 </w:instrText>
      </w:r>
      <w:r w:rsidR="008A327F" w:rsidRPr="008A327F">
        <w:rPr>
          <w:rStyle w:val="MTEquationSection"/>
        </w:rPr>
        <w:instrText>Equation Chapter (Next) Section 5</w:instrText>
      </w:r>
      <w:r w:rsidR="008A327F">
        <w:rPr>
          <w:sz w:val="22"/>
        </w:rPr>
        <w:fldChar w:fldCharType="begin"/>
      </w:r>
      <w:r w:rsidR="008A327F">
        <w:rPr>
          <w:sz w:val="22"/>
        </w:rPr>
        <w:instrText xml:space="preserve"> SEQ MTEqn \r \h \* MERGEFORMAT </w:instrText>
      </w:r>
      <w:r w:rsidR="008A327F">
        <w:rPr>
          <w:sz w:val="22"/>
        </w:rPr>
        <w:fldChar w:fldCharType="end"/>
      </w:r>
      <w:r w:rsidR="008A327F">
        <w:rPr>
          <w:sz w:val="22"/>
        </w:rPr>
        <w:fldChar w:fldCharType="begin"/>
      </w:r>
      <w:r w:rsidR="008A327F">
        <w:rPr>
          <w:sz w:val="22"/>
        </w:rPr>
        <w:instrText xml:space="preserve"> SEQ MTSec \r 5 \h \* MERGEFORMAT </w:instrText>
      </w:r>
      <w:r w:rsidR="008A327F">
        <w:rPr>
          <w:sz w:val="22"/>
        </w:rPr>
        <w:fldChar w:fldCharType="end"/>
      </w:r>
      <w:r w:rsidR="008A327F">
        <w:rPr>
          <w:sz w:val="22"/>
        </w:rPr>
        <w:fldChar w:fldCharType="begin"/>
      </w:r>
      <w:r w:rsidR="008A327F">
        <w:rPr>
          <w:sz w:val="22"/>
        </w:rPr>
        <w:instrText xml:space="preserve"> SEQ MTChap \h \* MERGEFORMAT </w:instrText>
      </w:r>
      <w:r w:rsidR="008A327F">
        <w:rPr>
          <w:sz w:val="22"/>
        </w:rPr>
        <w:fldChar w:fldCharType="end"/>
      </w:r>
      <w:r w:rsidR="008A327F">
        <w:rPr>
          <w:sz w:val="22"/>
        </w:rPr>
        <w:fldChar w:fldCharType="end"/>
      </w:r>
      <w:r w:rsidRPr="00481467">
        <w:rPr>
          <w:sz w:val="22"/>
        </w:rPr>
        <w:t xml:space="preserve"> </w:t>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3E2A1D">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3E2A1D">
        <w:rPr>
          <w:noProof/>
          <w:sz w:val="22"/>
        </w:rPr>
        <w:instrText>1</w:instrText>
      </w:r>
      <w:r w:rsidRPr="00481467">
        <w:rPr>
          <w:sz w:val="22"/>
        </w:rPr>
        <w:fldChar w:fldCharType="end"/>
      </w:r>
      <w:r w:rsidRPr="00481467">
        <w:rPr>
          <w:sz w:val="22"/>
        </w:rPr>
        <w:instrText>)</w:instrText>
      </w:r>
      <w:r w:rsidRPr="00481467">
        <w:rPr>
          <w:sz w:val="22"/>
        </w:rPr>
        <w:fldChar w:fldCharType="end"/>
      </w:r>
    </w:p>
    <w:p w14:paraId="1626EC18" w14:textId="6971D234" w:rsidR="00E1374B" w:rsidRPr="00481467" w:rsidRDefault="00E1374B" w:rsidP="00E1374B">
      <w:pPr>
        <w:pStyle w:val="MTDisplayEquation"/>
        <w:rPr>
          <w:sz w:val="22"/>
        </w:rPr>
      </w:pPr>
      <w:r w:rsidRPr="00481467">
        <w:rPr>
          <w:sz w:val="22"/>
        </w:rPr>
        <w:tab/>
      </w:r>
      <w:r w:rsidRPr="00481467">
        <w:rPr>
          <w:position w:val="-6"/>
          <w:sz w:val="22"/>
        </w:rPr>
        <w:object w:dxaOrig="520" w:dyaOrig="279" w14:anchorId="1FAF87D3">
          <v:shape id="_x0000_i1031" type="#_x0000_t75" style="width:25.8pt;height:13.8pt" o:ole="">
            <v:imagedata r:id="rId45" o:title=""/>
          </v:shape>
          <o:OLEObject Type="Embed" ProgID="Equation.DSMT4" ShapeID="_x0000_i1031" DrawAspect="Content" ObjectID="_1621975367" r:id="rId46"/>
        </w:object>
      </w:r>
      <w:r w:rsidRPr="00481467">
        <w:rPr>
          <w:sz w:val="22"/>
        </w:rPr>
        <w:t xml:space="preserve"> </w:t>
      </w:r>
      <w:r w:rsidRPr="00481467">
        <w:rPr>
          <w:rFonts w:ascii="Cambria Math" w:hAnsi="Cambria Math"/>
          <w:sz w:val="22"/>
        </w:rPr>
        <w:t>-</w:t>
      </w:r>
      <w:r w:rsidRPr="00481467">
        <w:rPr>
          <w:sz w:val="22"/>
        </w:rPr>
        <w:t xml:space="preserve"> </w:t>
      </w:r>
      <w:r w:rsidRPr="00481467">
        <w:rPr>
          <w:rFonts w:ascii="Cambria Math" w:hAnsi="Cambria Math"/>
          <w:sz w:val="22"/>
        </w:rPr>
        <w:t>różnica modulo</w:t>
      </w:r>
      <w:r w:rsidRPr="00481467">
        <w:rPr>
          <w:sz w:val="22"/>
        </w:rPr>
        <w:t xml:space="preserve"> </w:t>
      </w:r>
      <m:oMath>
        <m:sSup>
          <m:sSupPr>
            <m:ctrlPr>
              <w:rPr>
                <w:rFonts w:ascii="Cambria Math" w:hAnsi="Cambria Math"/>
                <w:sz w:val="22"/>
              </w:rPr>
            </m:ctrlPr>
          </m:sSupPr>
          <m:e>
            <m:r>
              <m:rPr>
                <m:sty m:val="p"/>
              </m:rPr>
              <w:rPr>
                <w:rFonts w:ascii="Cambria Math" w:hAnsi="Cambria Math"/>
                <w:sz w:val="22"/>
              </w:rPr>
              <m:t>2</m:t>
            </m:r>
          </m:e>
          <m:sup>
            <m:r>
              <m:rPr>
                <m:sty m:val="p"/>
              </m:rPr>
              <w:rPr>
                <w:rFonts w:ascii="Cambria Math" w:hAnsi="Cambria Math"/>
                <w:sz w:val="22"/>
              </w:rPr>
              <m:t>w</m:t>
            </m:r>
          </m:sup>
        </m:sSup>
      </m:oMath>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3E2A1D">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3E2A1D">
        <w:rPr>
          <w:noProof/>
          <w:sz w:val="22"/>
        </w:rPr>
        <w:instrText>2</w:instrText>
      </w:r>
      <w:r w:rsidRPr="00481467">
        <w:rPr>
          <w:sz w:val="22"/>
        </w:rPr>
        <w:fldChar w:fldCharType="end"/>
      </w:r>
      <w:r w:rsidRPr="00481467">
        <w:rPr>
          <w:sz w:val="22"/>
        </w:rPr>
        <w:instrText>)</w:instrText>
      </w:r>
      <w:r w:rsidRPr="00481467">
        <w:rPr>
          <w:sz w:val="22"/>
        </w:rPr>
        <w:fldChar w:fldCharType="end"/>
      </w:r>
    </w:p>
    <w:p w14:paraId="5A0D1065" w14:textId="77BA3D7D" w:rsidR="00E1374B" w:rsidRPr="00481467" w:rsidRDefault="00E1374B" w:rsidP="00E1374B">
      <w:pPr>
        <w:pStyle w:val="MTDisplayEquation"/>
        <w:rPr>
          <w:sz w:val="22"/>
        </w:rPr>
      </w:pPr>
      <w:r w:rsidRPr="00481467">
        <w:rPr>
          <w:sz w:val="22"/>
        </w:rPr>
        <w:tab/>
      </w:r>
      <w:r w:rsidRPr="00481467">
        <w:rPr>
          <w:position w:val="-6"/>
          <w:sz w:val="22"/>
        </w:rPr>
        <w:object w:dxaOrig="580" w:dyaOrig="279" w14:anchorId="3EAB8576">
          <v:shape id="_x0000_i1032" type="#_x0000_t75" style="width:28.8pt;height:13.8pt" o:ole="">
            <v:imagedata r:id="rId47" o:title=""/>
          </v:shape>
          <o:OLEObject Type="Embed" ProgID="Equation.DSMT4" ShapeID="_x0000_i1032" DrawAspect="Content" ObjectID="_1621975368" r:id="rId48"/>
        </w:object>
      </w:r>
      <w:r w:rsidRPr="00481467">
        <w:rPr>
          <w:sz w:val="22"/>
        </w:rPr>
        <w:t xml:space="preserve"> </w:t>
      </w:r>
      <w:r w:rsidRPr="00481467">
        <w:rPr>
          <w:rFonts w:ascii="Cambria Math" w:hAnsi="Cambria Math"/>
          <w:sz w:val="22"/>
        </w:rPr>
        <w:t>- alternatywa wykluczająca (XOR) w-bitowych słów</w:t>
      </w:r>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3E2A1D">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3E2A1D">
        <w:rPr>
          <w:noProof/>
          <w:sz w:val="22"/>
        </w:rPr>
        <w:instrText>3</w:instrText>
      </w:r>
      <w:r w:rsidRPr="00481467">
        <w:rPr>
          <w:sz w:val="22"/>
        </w:rPr>
        <w:fldChar w:fldCharType="end"/>
      </w:r>
      <w:r w:rsidRPr="00481467">
        <w:rPr>
          <w:sz w:val="22"/>
        </w:rPr>
        <w:instrText>)</w:instrText>
      </w:r>
      <w:r w:rsidRPr="00481467">
        <w:rPr>
          <w:sz w:val="22"/>
        </w:rPr>
        <w:fldChar w:fldCharType="end"/>
      </w:r>
    </w:p>
    <w:p w14:paraId="41C94D03" w14:textId="76472B11" w:rsidR="00E1374B" w:rsidRPr="00481467" w:rsidRDefault="00E1374B" w:rsidP="00E1374B">
      <w:pPr>
        <w:pStyle w:val="MTDisplayEquation"/>
        <w:rPr>
          <w:sz w:val="22"/>
        </w:rPr>
      </w:pPr>
      <w:r w:rsidRPr="00481467">
        <w:rPr>
          <w:sz w:val="22"/>
        </w:rPr>
        <w:tab/>
      </w:r>
      <w:r w:rsidRPr="00481467">
        <w:rPr>
          <w:position w:val="-6"/>
          <w:sz w:val="22"/>
        </w:rPr>
        <w:object w:dxaOrig="499" w:dyaOrig="279" w14:anchorId="02924F49">
          <v:shape id="_x0000_i1033" type="#_x0000_t75" style="width:25.2pt;height:13.8pt" o:ole="">
            <v:imagedata r:id="rId49" o:title=""/>
          </v:shape>
          <o:OLEObject Type="Embed" ProgID="Equation.DSMT4" ShapeID="_x0000_i1033" DrawAspect="Content" ObjectID="_1621975369" r:id="rId50"/>
        </w:object>
      </w:r>
      <w:r w:rsidRPr="00481467">
        <w:rPr>
          <w:sz w:val="22"/>
        </w:rPr>
        <w:t xml:space="preserve"> </w:t>
      </w:r>
      <w:r w:rsidRPr="00481467">
        <w:rPr>
          <w:rFonts w:ascii="Cambria Math" w:hAnsi="Cambria Math"/>
          <w:sz w:val="22"/>
        </w:rPr>
        <w:t xml:space="preserve">- całkowitoliczbowy iloczyn modulo </w:t>
      </w:r>
      <m:oMath>
        <m:sSup>
          <m:sSupPr>
            <m:ctrlPr>
              <w:rPr>
                <w:rFonts w:ascii="Cambria Math" w:hAnsi="Cambria Math"/>
                <w:sz w:val="22"/>
              </w:rPr>
            </m:ctrlPr>
          </m:sSupPr>
          <m:e>
            <m:r>
              <m:rPr>
                <m:sty m:val="p"/>
              </m:rPr>
              <w:rPr>
                <w:rFonts w:ascii="Cambria Math" w:hAnsi="Cambria Math"/>
                <w:sz w:val="22"/>
              </w:rPr>
              <m:t>2</m:t>
            </m:r>
          </m:e>
          <m:sup>
            <m:r>
              <m:rPr>
                <m:sty m:val="p"/>
              </m:rPr>
              <w:rPr>
                <w:rFonts w:ascii="Cambria Math" w:hAnsi="Cambria Math"/>
                <w:sz w:val="22"/>
              </w:rPr>
              <m:t>w</m:t>
            </m:r>
          </m:sup>
        </m:sSup>
      </m:oMath>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3E2A1D">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3E2A1D">
        <w:rPr>
          <w:noProof/>
          <w:sz w:val="22"/>
        </w:rPr>
        <w:instrText>4</w:instrText>
      </w:r>
      <w:r w:rsidRPr="00481467">
        <w:rPr>
          <w:sz w:val="22"/>
        </w:rPr>
        <w:fldChar w:fldCharType="end"/>
      </w:r>
      <w:r w:rsidRPr="00481467">
        <w:rPr>
          <w:sz w:val="22"/>
        </w:rPr>
        <w:instrText>)</w:instrText>
      </w:r>
      <w:r w:rsidRPr="00481467">
        <w:rPr>
          <w:sz w:val="22"/>
        </w:rPr>
        <w:fldChar w:fldCharType="end"/>
      </w:r>
    </w:p>
    <w:p w14:paraId="218DD53E" w14:textId="25C00AC0" w:rsidR="00481467" w:rsidRPr="00481467" w:rsidRDefault="00E1374B" w:rsidP="00481467">
      <w:pPr>
        <w:pStyle w:val="MTDisplayEquation"/>
        <w:rPr>
          <w:sz w:val="22"/>
        </w:rPr>
      </w:pPr>
      <w:r w:rsidRPr="00481467">
        <w:rPr>
          <w:sz w:val="22"/>
        </w:rPr>
        <w:tab/>
      </w:r>
      <w:r w:rsidRPr="00481467">
        <w:rPr>
          <w:position w:val="-6"/>
          <w:sz w:val="22"/>
        </w:rPr>
        <w:object w:dxaOrig="820" w:dyaOrig="279" w14:anchorId="7FDB40A2">
          <v:shape id="_x0000_i1034" type="#_x0000_t75" style="width:40.8pt;height:13.8pt" o:ole="">
            <v:imagedata r:id="rId51" o:title=""/>
          </v:shape>
          <o:OLEObject Type="Embed" ProgID="Equation.DSMT4" ShapeID="_x0000_i1034" DrawAspect="Content" ObjectID="_1621975370" r:id="rId52"/>
        </w:object>
      </w:r>
      <w:r w:rsidRPr="00481467">
        <w:rPr>
          <w:sz w:val="22"/>
        </w:rPr>
        <w:t xml:space="preserve"> </w:t>
      </w:r>
      <w:r w:rsidRPr="00481467">
        <w:rPr>
          <w:rFonts w:ascii="Cambria Math" w:hAnsi="Cambria Math" w:cstheme="majorHAnsi"/>
          <w:sz w:val="22"/>
        </w:rPr>
        <w:t xml:space="preserve">- przesunięcie bitowe a </w:t>
      </w:r>
      <w:r w:rsidR="00481467" w:rsidRPr="00481467">
        <w:rPr>
          <w:rFonts w:ascii="Cambria Math" w:hAnsi="Cambria Math" w:cstheme="majorHAnsi"/>
          <w:sz w:val="22"/>
        </w:rPr>
        <w:t xml:space="preserve">w lewo </w:t>
      </w:r>
      <w:r w:rsidRPr="00481467">
        <w:rPr>
          <w:rFonts w:ascii="Cambria Math" w:hAnsi="Cambria Math" w:cstheme="majorHAnsi"/>
          <w:sz w:val="22"/>
        </w:rPr>
        <w:t xml:space="preserve">o </w:t>
      </w:r>
      <w:proofErr w:type="spellStart"/>
      <w:r w:rsidRPr="00481467">
        <w:rPr>
          <w:rFonts w:ascii="Cambria Math" w:hAnsi="Cambria Math" w:cstheme="majorHAnsi"/>
          <w:sz w:val="22"/>
        </w:rPr>
        <w:t>lgw</w:t>
      </w:r>
      <w:proofErr w:type="spellEnd"/>
      <w:r w:rsidRPr="00481467">
        <w:rPr>
          <w:rFonts w:ascii="Cambria Math" w:hAnsi="Cambria Math" w:cstheme="majorHAnsi"/>
          <w:sz w:val="22"/>
        </w:rPr>
        <w:t xml:space="preserve"> najbardziej znaczących bitów b</w:t>
      </w:r>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3E2A1D">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3E2A1D">
        <w:rPr>
          <w:noProof/>
          <w:sz w:val="22"/>
        </w:rPr>
        <w:instrText>5</w:instrText>
      </w:r>
      <w:r w:rsidRPr="00481467">
        <w:rPr>
          <w:sz w:val="22"/>
        </w:rPr>
        <w:fldChar w:fldCharType="end"/>
      </w:r>
      <w:r w:rsidRPr="00481467">
        <w:rPr>
          <w:sz w:val="22"/>
        </w:rPr>
        <w:instrText>)</w:instrText>
      </w:r>
      <w:r w:rsidRPr="00481467">
        <w:rPr>
          <w:sz w:val="22"/>
        </w:rPr>
        <w:fldChar w:fldCharType="end"/>
      </w:r>
    </w:p>
    <w:p w14:paraId="18517B5A" w14:textId="15143D4D" w:rsidR="00481467" w:rsidRPr="00481467" w:rsidRDefault="00481467" w:rsidP="00481467">
      <w:pPr>
        <w:pStyle w:val="MTDisplayEquation"/>
        <w:rPr>
          <w:sz w:val="22"/>
        </w:rPr>
      </w:pPr>
      <w:r w:rsidRPr="00481467">
        <w:rPr>
          <w:sz w:val="22"/>
        </w:rPr>
        <w:tab/>
      </w:r>
      <w:r w:rsidR="008A327F" w:rsidRPr="00481467">
        <w:rPr>
          <w:position w:val="-6"/>
          <w:sz w:val="22"/>
        </w:rPr>
        <w:object w:dxaOrig="820" w:dyaOrig="279" w14:anchorId="3D475BB8">
          <v:shape id="_x0000_i1035" type="#_x0000_t75" style="width:40.8pt;height:13.8pt" o:ole="">
            <v:imagedata r:id="rId53" o:title=""/>
          </v:shape>
          <o:OLEObject Type="Embed" ProgID="Equation.DSMT4" ShapeID="_x0000_i1035" DrawAspect="Content" ObjectID="_1621975371" r:id="rId54"/>
        </w:object>
      </w:r>
      <w:r w:rsidRPr="00481467">
        <w:rPr>
          <w:sz w:val="22"/>
        </w:rPr>
        <w:t xml:space="preserve"> </w:t>
      </w:r>
      <w:r w:rsidRPr="00481467">
        <w:rPr>
          <w:rFonts w:ascii="Cambria Math" w:hAnsi="Cambria Math" w:cstheme="majorHAnsi"/>
          <w:sz w:val="22"/>
        </w:rPr>
        <w:t xml:space="preserve">- przesunięcie bitowe a w prawo o </w:t>
      </w:r>
      <w:proofErr w:type="spellStart"/>
      <w:r w:rsidRPr="00481467">
        <w:rPr>
          <w:rFonts w:ascii="Cambria Math" w:hAnsi="Cambria Math" w:cstheme="majorHAnsi"/>
          <w:sz w:val="22"/>
        </w:rPr>
        <w:t>lgw</w:t>
      </w:r>
      <w:proofErr w:type="spellEnd"/>
      <w:r w:rsidRPr="00481467">
        <w:rPr>
          <w:rFonts w:ascii="Cambria Math" w:hAnsi="Cambria Math" w:cstheme="majorHAnsi"/>
          <w:sz w:val="22"/>
        </w:rPr>
        <w:t xml:space="preserve"> najbardziej znaczących bitów b</w:t>
      </w:r>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3E2A1D">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3E2A1D">
        <w:rPr>
          <w:noProof/>
          <w:sz w:val="22"/>
        </w:rPr>
        <w:instrText>6</w:instrText>
      </w:r>
      <w:r w:rsidRPr="00481467">
        <w:rPr>
          <w:sz w:val="22"/>
        </w:rPr>
        <w:fldChar w:fldCharType="end"/>
      </w:r>
      <w:r w:rsidRPr="00481467">
        <w:rPr>
          <w:sz w:val="22"/>
        </w:rPr>
        <w:instrText>)</w:instrText>
      </w:r>
      <w:r w:rsidRPr="00481467">
        <w:rPr>
          <w:sz w:val="22"/>
        </w:rPr>
        <w:fldChar w:fldCharType="end"/>
      </w:r>
    </w:p>
    <w:p w14:paraId="38D93EC5" w14:textId="77777777" w:rsidR="00481467" w:rsidRDefault="00481467" w:rsidP="00481467">
      <w:pPr>
        <w:jc w:val="center"/>
        <w:rPr>
          <w:rFonts w:ascii="Cambria Math" w:hAnsi="Cambria Math"/>
        </w:rPr>
      </w:pPr>
    </w:p>
    <w:p w14:paraId="7F89F9FB" w14:textId="77777777" w:rsidR="00481467" w:rsidRDefault="00481467" w:rsidP="00481467">
      <w:pPr>
        <w:jc w:val="center"/>
        <w:rPr>
          <w:rFonts w:ascii="Cambria Math" w:hAnsi="Cambria Math"/>
        </w:rPr>
      </w:pPr>
    </w:p>
    <w:p w14:paraId="2B009F8C" w14:textId="080DAA43" w:rsidR="00E1374B" w:rsidRDefault="00806800" w:rsidP="00114E80">
      <w:pPr>
        <w:pStyle w:val="Tekstgwny"/>
      </w:pPr>
      <w:r w:rsidRPr="00806800">
        <w:rPr>
          <w:i/>
          <w:iCs/>
          <w:noProof/>
        </w:rPr>
        <w:lastRenderedPageBreak/>
        <mc:AlternateContent>
          <mc:Choice Requires="wps">
            <w:drawing>
              <wp:anchor distT="45720" distB="45720" distL="114300" distR="114300" simplePos="0" relativeHeight="251718656" behindDoc="0" locked="0" layoutInCell="1" allowOverlap="1" wp14:anchorId="44E291FC" wp14:editId="388F8235">
                <wp:simplePos x="0" y="0"/>
                <wp:positionH relativeFrom="margin">
                  <wp:align>center</wp:align>
                </wp:positionH>
                <wp:positionV relativeFrom="paragraph">
                  <wp:posOffset>652780</wp:posOffset>
                </wp:positionV>
                <wp:extent cx="3436620" cy="6278880"/>
                <wp:effectExtent l="0" t="0" r="11430" b="26670"/>
                <wp:wrapTopAndBottom/>
                <wp:docPr id="217"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6620" cy="6278880"/>
                        </a:xfrm>
                        <a:prstGeom prst="rect">
                          <a:avLst/>
                        </a:prstGeom>
                        <a:solidFill>
                          <a:srgbClr val="FFFFFF"/>
                        </a:solidFill>
                        <a:ln w="9525">
                          <a:solidFill>
                            <a:srgbClr val="000000"/>
                          </a:solidFill>
                          <a:miter lim="800000"/>
                          <a:headEnd/>
                          <a:tailEnd/>
                        </a:ln>
                      </wps:spPr>
                      <wps:txbx>
                        <w:txbxContent>
                          <w:p w14:paraId="7781EC01" w14:textId="77777777" w:rsidR="00A17637" w:rsidRPr="00806800" w:rsidRDefault="00A17637">
                            <w:pPr>
                              <w:rPr>
                                <w:b/>
                                <w:bCs/>
                                <w:sz w:val="24"/>
                                <w:szCs w:val="24"/>
                              </w:rPr>
                            </w:pPr>
                            <w:r w:rsidRPr="00806800">
                              <w:rPr>
                                <w:b/>
                                <w:bCs/>
                                <w:sz w:val="24"/>
                                <w:szCs w:val="24"/>
                              </w:rPr>
                              <w:t xml:space="preserve">Wejście: </w:t>
                            </w:r>
                          </w:p>
                          <w:p w14:paraId="03A96985" w14:textId="07F13E01" w:rsidR="00A17637" w:rsidRPr="00806800" w:rsidRDefault="00A17637" w:rsidP="00351007">
                            <w:pPr>
                              <w:pStyle w:val="Akapitzlist"/>
                              <w:numPr>
                                <w:ilvl w:val="0"/>
                                <w:numId w:val="13"/>
                              </w:numPr>
                              <w:rPr>
                                <w:sz w:val="24"/>
                                <w:szCs w:val="24"/>
                              </w:rPr>
                            </w:pPr>
                            <w:r w:rsidRPr="00806800">
                              <w:rPr>
                                <w:sz w:val="24"/>
                                <w:szCs w:val="24"/>
                              </w:rPr>
                              <w:t xml:space="preserve">Blok tekstu jawnego przechowywany w czterech w-bitowych rejestrach: </w:t>
                            </w:r>
                            <w:r w:rsidRPr="00806800">
                              <w:rPr>
                                <w:i/>
                                <w:iCs/>
                                <w:sz w:val="24"/>
                                <w:szCs w:val="24"/>
                              </w:rPr>
                              <w:t>A, B, C, D</w:t>
                            </w:r>
                            <w:r w:rsidRPr="00806800">
                              <w:rPr>
                                <w:sz w:val="24"/>
                                <w:szCs w:val="24"/>
                              </w:rPr>
                              <w:t>. Pierwszy bajt tekstu jawnego trafia do najmniej znaczącego bajta A, a ostatni do najbardziej znaczącego bajta D.</w:t>
                            </w:r>
                          </w:p>
                          <w:p w14:paraId="492FDB40" w14:textId="58FDF232" w:rsidR="00A17637" w:rsidRPr="00806800" w:rsidRDefault="00A17637" w:rsidP="00351007">
                            <w:pPr>
                              <w:pStyle w:val="Akapitzlist"/>
                              <w:numPr>
                                <w:ilvl w:val="0"/>
                                <w:numId w:val="13"/>
                              </w:numPr>
                              <w:rPr>
                                <w:sz w:val="24"/>
                                <w:szCs w:val="24"/>
                              </w:rPr>
                            </w:pPr>
                            <w:r w:rsidRPr="00806800">
                              <w:rPr>
                                <w:sz w:val="24"/>
                                <w:szCs w:val="24"/>
                              </w:rPr>
                              <w:t xml:space="preserve">Liczba rund </w:t>
                            </w:r>
                            <w:r w:rsidRPr="00806800">
                              <w:rPr>
                                <w:i/>
                                <w:iCs/>
                                <w:sz w:val="24"/>
                                <w:szCs w:val="24"/>
                              </w:rPr>
                              <w:t>r</w:t>
                            </w:r>
                          </w:p>
                          <w:p w14:paraId="21414ED1" w14:textId="57AD47C6" w:rsidR="00A17637" w:rsidRPr="00806800" w:rsidRDefault="00A17637" w:rsidP="00351007">
                            <w:pPr>
                              <w:pStyle w:val="Akapitzlist"/>
                              <w:numPr>
                                <w:ilvl w:val="0"/>
                                <w:numId w:val="13"/>
                              </w:numPr>
                              <w:rPr>
                                <w:sz w:val="24"/>
                                <w:szCs w:val="24"/>
                              </w:rPr>
                            </w:pPr>
                            <w:r w:rsidRPr="00806800">
                              <w:rPr>
                                <w:sz w:val="24"/>
                                <w:szCs w:val="24"/>
                              </w:rPr>
                              <w:t xml:space="preserve">Lista w-bitowych kluczy rund przechowywana w tablicy </w:t>
                            </w:r>
                            <w:r w:rsidRPr="00806800">
                              <w:rPr>
                                <w:i/>
                                <w:iCs/>
                                <w:sz w:val="24"/>
                                <w:szCs w:val="24"/>
                              </w:rPr>
                              <w:t>S[0..2*r+3]</w:t>
                            </w:r>
                          </w:p>
                          <w:p w14:paraId="2DA74BFA" w14:textId="3E9F35B3" w:rsidR="00A17637" w:rsidRDefault="00A17637" w:rsidP="00806800">
                            <w:pPr>
                              <w:rPr>
                                <w:b/>
                                <w:bCs/>
                                <w:sz w:val="24"/>
                                <w:szCs w:val="24"/>
                              </w:rPr>
                            </w:pPr>
                            <w:r>
                              <w:rPr>
                                <w:b/>
                                <w:bCs/>
                                <w:sz w:val="24"/>
                                <w:szCs w:val="24"/>
                              </w:rPr>
                              <w:t>Wyjście:</w:t>
                            </w:r>
                          </w:p>
                          <w:p w14:paraId="7CDBF0B6" w14:textId="2D86462D" w:rsidR="00A17637" w:rsidRPr="00806800" w:rsidRDefault="00A17637" w:rsidP="00351007">
                            <w:pPr>
                              <w:pStyle w:val="Akapitzlist"/>
                              <w:numPr>
                                <w:ilvl w:val="0"/>
                                <w:numId w:val="14"/>
                              </w:numPr>
                              <w:rPr>
                                <w:b/>
                                <w:bCs/>
                                <w:sz w:val="24"/>
                                <w:szCs w:val="24"/>
                              </w:rPr>
                            </w:pPr>
                            <w:r>
                              <w:rPr>
                                <w:sz w:val="24"/>
                                <w:szCs w:val="24"/>
                              </w:rPr>
                              <w:t xml:space="preserve">Szyfr przechowywany w rejestrach </w:t>
                            </w:r>
                            <w:r>
                              <w:rPr>
                                <w:i/>
                                <w:iCs/>
                                <w:sz w:val="24"/>
                                <w:szCs w:val="24"/>
                              </w:rPr>
                              <w:t>A, B, C, D.</w:t>
                            </w:r>
                          </w:p>
                          <w:p w14:paraId="133EF5B5" w14:textId="57EA3BB3" w:rsidR="00A17637" w:rsidRDefault="00A17637" w:rsidP="00806800">
                            <w:pPr>
                              <w:rPr>
                                <w:b/>
                                <w:bCs/>
                                <w:sz w:val="24"/>
                                <w:szCs w:val="24"/>
                              </w:rPr>
                            </w:pPr>
                            <w:r>
                              <w:rPr>
                                <w:b/>
                                <w:bCs/>
                                <w:sz w:val="24"/>
                                <w:szCs w:val="24"/>
                              </w:rPr>
                              <w:t>Pseudokod:</w:t>
                            </w:r>
                          </w:p>
                          <w:p w14:paraId="6B18E7E4" w14:textId="72F085AB" w:rsidR="00A17637" w:rsidRPr="00806800" w:rsidRDefault="00A17637" w:rsidP="00806800">
                            <w:pPr>
                              <w:rPr>
                                <w:sz w:val="24"/>
                                <w:szCs w:val="24"/>
                              </w:rPr>
                            </w:pPr>
                            <w:r w:rsidRPr="00806800">
                              <w:rPr>
                                <w:b/>
                                <w:bCs/>
                                <w:position w:val="-174"/>
                                <w:sz w:val="24"/>
                                <w:szCs w:val="24"/>
                              </w:rPr>
                              <w:object w:dxaOrig="3159" w:dyaOrig="3600" w14:anchorId="1C67C823">
                                <v:shape id="_x0000_i1037" type="#_x0000_t75" style="width:157.8pt;height:180pt" o:ole="">
                                  <v:imagedata r:id="rId55" o:title=""/>
                                </v:shape>
                                <o:OLEObject Type="Embed" ProgID="Equation.DSMT4" ShapeID="_x0000_i1037" DrawAspect="Content" ObjectID="_1621975376" r:id="rId56"/>
                              </w:object>
                            </w:r>
                            <w:r>
                              <w:rPr>
                                <w:b/>
                                <w:bCs/>
                                <w:sz w:val="24"/>
                                <w:szCs w:val="24"/>
                              </w:rPr>
                              <w:t xml:space="preserve"> </w:t>
                            </w:r>
                          </w:p>
                          <w:p w14:paraId="351C030E" w14:textId="5C7C7B61" w:rsidR="00A17637" w:rsidRDefault="00A17637" w:rsidP="00806800">
                            <w:r w:rsidRPr="008A327F">
                              <w:rPr>
                                <w:sz w:val="24"/>
                                <w:szCs w:val="24"/>
                              </w:rPr>
                              <w:t xml:space="preserve">Gdzie </w:t>
                            </w:r>
                            <w:r w:rsidRPr="008A327F">
                              <w:rPr>
                                <w:position w:val="-10"/>
                              </w:rPr>
                              <w:object w:dxaOrig="2520" w:dyaOrig="320" w14:anchorId="36BFD8B3">
                                <v:shape id="_x0000_i1039" type="#_x0000_t75" style="width:126pt;height:16.2pt" o:ole="">
                                  <v:imagedata r:id="rId57" o:title=""/>
                                </v:shape>
                                <o:OLEObject Type="Embed" ProgID="Equation.DSMT4" ShapeID="_x0000_i1039" DrawAspect="Content" ObjectID="_1621975377" r:id="rId58"/>
                              </w:object>
                            </w:r>
                            <w:r>
                              <w:t xml:space="preserve"> </w:t>
                            </w:r>
                            <w:r w:rsidRPr="008A327F">
                              <w:rPr>
                                <w:sz w:val="24"/>
                                <w:szCs w:val="24"/>
                              </w:rPr>
                              <w:t>oznacza</w:t>
                            </w:r>
                            <w:r>
                              <w:rPr>
                                <w:sz w:val="24"/>
                                <w:szCs w:val="24"/>
                              </w:rPr>
                              <w:t xml:space="preserve"> równoległe podstawienie rejestrów z prawej strony równania do lewej.</w:t>
                            </w:r>
                          </w:p>
                          <w:p w14:paraId="790696D9" w14:textId="5366D521" w:rsidR="00A17637" w:rsidRDefault="00A17637"/>
                          <w:p w14:paraId="2B0B3B71" w14:textId="77777777" w:rsidR="00A17637" w:rsidRDefault="00A17637"/>
                          <w:p w14:paraId="09398247" w14:textId="77777777" w:rsidR="00A17637" w:rsidRPr="00806800" w:rsidRDefault="00A1763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E291FC" id="Pole tekstowe 2" o:spid="_x0000_s1045" type="#_x0000_t202" style="position:absolute;left:0;text-align:left;margin-left:0;margin-top:51.4pt;width:270.6pt;height:494.4pt;z-index:25171865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">
                <v:textbox>
                  <w:txbxContent>
                    <w:p w14:paraId="7781EC01" w14:textId="77777777" w:rsidR="00A17637" w:rsidRPr="00806800" w:rsidRDefault="00A17637">
                      <w:pPr>
                        <w:rPr>
                          <w:b/>
                          <w:bCs/>
                          <w:sz w:val="24"/>
                          <w:szCs w:val="24"/>
                        </w:rPr>
                      </w:pPr>
                      <w:r w:rsidRPr="00806800">
                        <w:rPr>
                          <w:b/>
                          <w:bCs/>
                          <w:sz w:val="24"/>
                          <w:szCs w:val="24"/>
                        </w:rPr>
                        <w:t xml:space="preserve">Wejście: </w:t>
                      </w:r>
                    </w:p>
                    <w:p w14:paraId="03A96985" w14:textId="07F13E01" w:rsidR="00A17637" w:rsidRPr="00806800" w:rsidRDefault="00A17637" w:rsidP="00351007">
                      <w:pPr>
                        <w:pStyle w:val="Akapitzlist"/>
                        <w:numPr>
                          <w:ilvl w:val="0"/>
                          <w:numId w:val="13"/>
                        </w:numPr>
                        <w:rPr>
                          <w:sz w:val="24"/>
                          <w:szCs w:val="24"/>
                        </w:rPr>
                      </w:pPr>
                      <w:r w:rsidRPr="00806800">
                        <w:rPr>
                          <w:sz w:val="24"/>
                          <w:szCs w:val="24"/>
                        </w:rPr>
                        <w:t xml:space="preserve">Blok tekstu jawnego przechowywany w czterech w-bitowych rejestrach: </w:t>
                      </w:r>
                      <w:r w:rsidRPr="00806800">
                        <w:rPr>
                          <w:i/>
                          <w:iCs/>
                          <w:sz w:val="24"/>
                          <w:szCs w:val="24"/>
                        </w:rPr>
                        <w:t>A, B, C, D</w:t>
                      </w:r>
                      <w:r w:rsidRPr="00806800">
                        <w:rPr>
                          <w:sz w:val="24"/>
                          <w:szCs w:val="24"/>
                        </w:rPr>
                        <w:t>. Pierwszy bajt tekstu jawnego trafia do najmniej znaczącego bajta A, a ostatni do najbardziej znaczącego bajta D.</w:t>
                      </w:r>
                    </w:p>
                    <w:p w14:paraId="492FDB40" w14:textId="58FDF232" w:rsidR="00A17637" w:rsidRPr="00806800" w:rsidRDefault="00A17637" w:rsidP="00351007">
                      <w:pPr>
                        <w:pStyle w:val="Akapitzlist"/>
                        <w:numPr>
                          <w:ilvl w:val="0"/>
                          <w:numId w:val="13"/>
                        </w:numPr>
                        <w:rPr>
                          <w:sz w:val="24"/>
                          <w:szCs w:val="24"/>
                        </w:rPr>
                      </w:pPr>
                      <w:r w:rsidRPr="00806800">
                        <w:rPr>
                          <w:sz w:val="24"/>
                          <w:szCs w:val="24"/>
                        </w:rPr>
                        <w:t xml:space="preserve">Liczba rund </w:t>
                      </w:r>
                      <w:r w:rsidRPr="00806800">
                        <w:rPr>
                          <w:i/>
                          <w:iCs/>
                          <w:sz w:val="24"/>
                          <w:szCs w:val="24"/>
                        </w:rPr>
                        <w:t>r</w:t>
                      </w:r>
                    </w:p>
                    <w:p w14:paraId="21414ED1" w14:textId="57AD47C6" w:rsidR="00A17637" w:rsidRPr="00806800" w:rsidRDefault="00A17637" w:rsidP="00351007">
                      <w:pPr>
                        <w:pStyle w:val="Akapitzlist"/>
                        <w:numPr>
                          <w:ilvl w:val="0"/>
                          <w:numId w:val="13"/>
                        </w:numPr>
                        <w:rPr>
                          <w:sz w:val="24"/>
                          <w:szCs w:val="24"/>
                        </w:rPr>
                      </w:pPr>
                      <w:r w:rsidRPr="00806800">
                        <w:rPr>
                          <w:sz w:val="24"/>
                          <w:szCs w:val="24"/>
                        </w:rPr>
                        <w:t xml:space="preserve">Lista w-bitowych kluczy rund przechowywana w tablicy </w:t>
                      </w:r>
                      <w:r w:rsidRPr="00806800">
                        <w:rPr>
                          <w:i/>
                          <w:iCs/>
                          <w:sz w:val="24"/>
                          <w:szCs w:val="24"/>
                        </w:rPr>
                        <w:t>S[0..2*r+3]</w:t>
                      </w:r>
                    </w:p>
                    <w:p w14:paraId="2DA74BFA" w14:textId="3E9F35B3" w:rsidR="00A17637" w:rsidRDefault="00A17637" w:rsidP="00806800">
                      <w:pPr>
                        <w:rPr>
                          <w:b/>
                          <w:bCs/>
                          <w:sz w:val="24"/>
                          <w:szCs w:val="24"/>
                        </w:rPr>
                      </w:pPr>
                      <w:r>
                        <w:rPr>
                          <w:b/>
                          <w:bCs/>
                          <w:sz w:val="24"/>
                          <w:szCs w:val="24"/>
                        </w:rPr>
                        <w:t>Wyjście:</w:t>
                      </w:r>
                    </w:p>
                    <w:p w14:paraId="7CDBF0B6" w14:textId="2D86462D" w:rsidR="00A17637" w:rsidRPr="00806800" w:rsidRDefault="00A17637" w:rsidP="00351007">
                      <w:pPr>
                        <w:pStyle w:val="Akapitzlist"/>
                        <w:numPr>
                          <w:ilvl w:val="0"/>
                          <w:numId w:val="14"/>
                        </w:numPr>
                        <w:rPr>
                          <w:b/>
                          <w:bCs/>
                          <w:sz w:val="24"/>
                          <w:szCs w:val="24"/>
                        </w:rPr>
                      </w:pPr>
                      <w:r>
                        <w:rPr>
                          <w:sz w:val="24"/>
                          <w:szCs w:val="24"/>
                        </w:rPr>
                        <w:t xml:space="preserve">Szyfr przechowywany w rejestrach </w:t>
                      </w:r>
                      <w:r>
                        <w:rPr>
                          <w:i/>
                          <w:iCs/>
                          <w:sz w:val="24"/>
                          <w:szCs w:val="24"/>
                        </w:rPr>
                        <w:t>A, B, C, D.</w:t>
                      </w:r>
                    </w:p>
                    <w:p w14:paraId="133EF5B5" w14:textId="57EA3BB3" w:rsidR="00A17637" w:rsidRDefault="00A17637" w:rsidP="00806800">
                      <w:pPr>
                        <w:rPr>
                          <w:b/>
                          <w:bCs/>
                          <w:sz w:val="24"/>
                          <w:szCs w:val="24"/>
                        </w:rPr>
                      </w:pPr>
                      <w:r>
                        <w:rPr>
                          <w:b/>
                          <w:bCs/>
                          <w:sz w:val="24"/>
                          <w:szCs w:val="24"/>
                        </w:rPr>
                        <w:t>Pseudokod:</w:t>
                      </w:r>
                    </w:p>
                    <w:p w14:paraId="6B18E7E4" w14:textId="72F085AB" w:rsidR="00A17637" w:rsidRPr="00806800" w:rsidRDefault="00A17637" w:rsidP="00806800">
                      <w:pPr>
                        <w:rPr>
                          <w:sz w:val="24"/>
                          <w:szCs w:val="24"/>
                        </w:rPr>
                      </w:pPr>
                      <w:r w:rsidRPr="00806800">
                        <w:rPr>
                          <w:b/>
                          <w:bCs/>
                          <w:position w:val="-174"/>
                          <w:sz w:val="24"/>
                          <w:szCs w:val="24"/>
                        </w:rPr>
                        <w:object w:dxaOrig="3159" w:dyaOrig="3600" w14:anchorId="1C67C823">
                          <v:shape id="_x0000_i1037" type="#_x0000_t75" style="width:157.8pt;height:180pt" o:ole="">
                            <v:imagedata r:id="rId55" o:title=""/>
                          </v:shape>
                          <o:OLEObject Type="Embed" ProgID="Equation.DSMT4" ShapeID="_x0000_i1037" DrawAspect="Content" ObjectID="_1621975376" r:id="rId59"/>
                        </w:object>
                      </w:r>
                      <w:r>
                        <w:rPr>
                          <w:b/>
                          <w:bCs/>
                          <w:sz w:val="24"/>
                          <w:szCs w:val="24"/>
                        </w:rPr>
                        <w:t xml:space="preserve"> </w:t>
                      </w:r>
                    </w:p>
                    <w:p w14:paraId="351C030E" w14:textId="5C7C7B61" w:rsidR="00A17637" w:rsidRDefault="00A17637" w:rsidP="00806800">
                      <w:r w:rsidRPr="008A327F">
                        <w:rPr>
                          <w:sz w:val="24"/>
                          <w:szCs w:val="24"/>
                        </w:rPr>
                        <w:t xml:space="preserve">Gdzie </w:t>
                      </w:r>
                      <w:r w:rsidRPr="008A327F">
                        <w:rPr>
                          <w:position w:val="-10"/>
                        </w:rPr>
                        <w:object w:dxaOrig="2520" w:dyaOrig="320" w14:anchorId="36BFD8B3">
                          <v:shape id="_x0000_i1039" type="#_x0000_t75" style="width:126pt;height:16.2pt" o:ole="">
                            <v:imagedata r:id="rId57" o:title=""/>
                          </v:shape>
                          <o:OLEObject Type="Embed" ProgID="Equation.DSMT4" ShapeID="_x0000_i1039" DrawAspect="Content" ObjectID="_1621975377" r:id="rId60"/>
                        </w:object>
                      </w:r>
                      <w:r>
                        <w:t xml:space="preserve"> </w:t>
                      </w:r>
                      <w:r w:rsidRPr="008A327F">
                        <w:rPr>
                          <w:sz w:val="24"/>
                          <w:szCs w:val="24"/>
                        </w:rPr>
                        <w:t>oznacza</w:t>
                      </w:r>
                      <w:r>
                        <w:rPr>
                          <w:sz w:val="24"/>
                          <w:szCs w:val="24"/>
                        </w:rPr>
                        <w:t xml:space="preserve"> równoległe podstawienie rejestrów z prawej strony równania do lewej.</w:t>
                      </w:r>
                    </w:p>
                    <w:p w14:paraId="790696D9" w14:textId="5366D521" w:rsidR="00A17637" w:rsidRDefault="00A17637"/>
                    <w:p w14:paraId="2B0B3B71" w14:textId="77777777" w:rsidR="00A17637" w:rsidRDefault="00A17637"/>
                    <w:p w14:paraId="09398247" w14:textId="77777777" w:rsidR="00A17637" w:rsidRPr="00806800" w:rsidRDefault="00A17637"/>
                  </w:txbxContent>
                </v:textbox>
                <w10:wrap type="topAndBottom" anchorx="margin"/>
              </v:shape>
            </w:pict>
          </mc:Fallback>
        </mc:AlternateContent>
      </w:r>
      <w:r w:rsidR="00481467" w:rsidRPr="00481467">
        <w:t xml:space="preserve">Gdzie: </w:t>
      </w:r>
      <w:r w:rsidR="00481467" w:rsidRPr="00481467">
        <w:rPr>
          <w:position w:val="-10"/>
        </w:rPr>
        <w:object w:dxaOrig="1500" w:dyaOrig="320" w14:anchorId="6ED09F95">
          <v:shape id="_x0000_i1040" type="#_x0000_t75" style="width:75pt;height:16.2pt" o:ole="">
            <v:imagedata r:id="rId61" o:title=""/>
          </v:shape>
          <o:OLEObject Type="Embed" ProgID="Equation.DSMT4" ShapeID="_x0000_i1040" DrawAspect="Content" ObjectID="_1621975372" r:id="rId62"/>
        </w:object>
      </w:r>
      <w:r>
        <w:t>. Mając tak zdefiniowane działania można przejść do opisu pseudokodu algorytmu. Jest on następujący:</w:t>
      </w:r>
    </w:p>
    <w:p w14:paraId="241F9BAD" w14:textId="748300E5" w:rsidR="00806800" w:rsidRDefault="00806800" w:rsidP="00481467">
      <w:pPr>
        <w:pStyle w:val="Tekstgwny"/>
      </w:pPr>
    </w:p>
    <w:p w14:paraId="60C642A2" w14:textId="6FFE4F9F" w:rsidR="008A327F" w:rsidRDefault="008A327F" w:rsidP="00481467">
      <w:pPr>
        <w:pStyle w:val="Tekstgwny"/>
      </w:pPr>
      <w:r>
        <w:t xml:space="preserve">Schemat blokowy procesu szyfrowania przedstawiono na rysunku </w:t>
      </w:r>
      <w:r w:rsidR="00992D7A">
        <w:t>5</w:t>
      </w:r>
      <w:r>
        <w:t>.1.</w:t>
      </w:r>
    </w:p>
    <w:p w14:paraId="44B20F88" w14:textId="7E0AB223" w:rsidR="008A327F" w:rsidRDefault="008A327F" w:rsidP="00481467">
      <w:pPr>
        <w:pStyle w:val="Tekstgwny"/>
      </w:pPr>
    </w:p>
    <w:p w14:paraId="7B60F1D5" w14:textId="512A61CD" w:rsidR="008A327F" w:rsidRDefault="008A327F" w:rsidP="00481467">
      <w:pPr>
        <w:pStyle w:val="Tekstgwny"/>
      </w:pPr>
    </w:p>
    <w:p w14:paraId="61F6E530" w14:textId="57C35BF8" w:rsidR="008A327F" w:rsidRDefault="008A327F" w:rsidP="00481467">
      <w:pPr>
        <w:pStyle w:val="Tekstgwny"/>
      </w:pPr>
    </w:p>
    <w:p w14:paraId="1C7A3136" w14:textId="3425FD22" w:rsidR="00806800" w:rsidRDefault="008A327F" w:rsidP="00114E80">
      <w:pPr>
        <w:pStyle w:val="Tekstgwny"/>
      </w:pPr>
      <w:r>
        <w:rPr>
          <w:noProof/>
        </w:rPr>
        <w:lastRenderedPageBreak/>
        <mc:AlternateContent>
          <mc:Choice Requires="wps">
            <w:drawing>
              <wp:anchor distT="0" distB="0" distL="114300" distR="114300" simplePos="0" relativeHeight="251721728" behindDoc="0" locked="0" layoutInCell="1" allowOverlap="1" wp14:anchorId="375F798B" wp14:editId="593B685F">
                <wp:simplePos x="0" y="0"/>
                <wp:positionH relativeFrom="column">
                  <wp:posOffset>0</wp:posOffset>
                </wp:positionH>
                <wp:positionV relativeFrom="paragraph">
                  <wp:posOffset>6567170</wp:posOffset>
                </wp:positionV>
                <wp:extent cx="5760085" cy="635"/>
                <wp:effectExtent l="0" t="0" r="0" b="0"/>
                <wp:wrapTopAndBottom/>
                <wp:docPr id="41" name="Pole tekstowe 41"/>
                <wp:cNvGraphicFramePr/>
                <a:graphic xmlns:a="http://schemas.openxmlformats.org/drawingml/2006/main">
                  <a:graphicData uri="http://schemas.microsoft.com/office/word/2010/wordprocessingShape">
                    <wps:wsp>
                      <wps:cNvSpPr txBox="1"/>
                      <wps:spPr>
                        <a:xfrm>
                          <a:off x="0" y="0"/>
                          <a:ext cx="5760085" cy="635"/>
                        </a:xfrm>
                        <a:prstGeom prst="rect">
                          <a:avLst/>
                        </a:prstGeom>
                        <a:solidFill>
                          <a:prstClr val="white"/>
                        </a:solidFill>
                        <a:ln>
                          <a:noFill/>
                        </a:ln>
                      </wps:spPr>
                      <wps:txbx>
                        <w:txbxContent>
                          <w:p w14:paraId="2F9861DA" w14:textId="03915C5B" w:rsidR="00A17637" w:rsidRPr="00317FEA" w:rsidRDefault="00A17637" w:rsidP="008A327F">
                            <w:pPr>
                              <w:pStyle w:val="Podpisinz"/>
                              <w:rPr>
                                <w:noProof/>
                                <w:sz w:val="24"/>
                              </w:rPr>
                            </w:pPr>
                            <w:r>
                              <w:t>Rysunek 5.1 Schemat blokowy procesu szyfrowania RC6</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75F798B" id="Pole tekstowe 41" o:spid="_x0000_s1046" type="#_x0000_t202" style="position:absolute;left:0;text-align:left;margin-left:0;margin-top:517.1pt;width:453.5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" stroked="f">
                <v:textbox style="mso-fit-shape-to-text:t" inset="0,0,0,0">
                  <w:txbxContent>
                    <w:p w14:paraId="2F9861DA" w14:textId="03915C5B" w:rsidR="00A17637" w:rsidRPr="00317FEA" w:rsidRDefault="00A17637" w:rsidP="008A327F">
                      <w:pPr>
                        <w:pStyle w:val="Podpisinz"/>
                        <w:rPr>
                          <w:noProof/>
                          <w:sz w:val="24"/>
                        </w:rPr>
                      </w:pPr>
                      <w:r>
                        <w:t>Rysunek 5.1 Schemat blokowy procesu szyfrowania RC6</w:t>
                      </w:r>
                    </w:p>
                  </w:txbxContent>
                </v:textbox>
                <w10:wrap type="topAndBottom"/>
              </v:shape>
            </w:pict>
          </mc:Fallback>
        </mc:AlternateContent>
      </w:r>
      <w:r>
        <w:rPr>
          <w:noProof/>
        </w:rPr>
        <w:drawing>
          <wp:anchor distT="0" distB="0" distL="114300" distR="114300" simplePos="0" relativeHeight="251719680" behindDoc="0" locked="0" layoutInCell="1" allowOverlap="1" wp14:anchorId="7A033AB5" wp14:editId="24B27637">
            <wp:simplePos x="0" y="0"/>
            <wp:positionH relativeFrom="margin">
              <wp:align>center</wp:align>
            </wp:positionH>
            <wp:positionV relativeFrom="paragraph">
              <wp:posOffset>0</wp:posOffset>
            </wp:positionV>
            <wp:extent cx="5760085" cy="6510020"/>
            <wp:effectExtent l="0" t="0" r="0" b="5080"/>
            <wp:wrapTopAndBottom/>
            <wp:docPr id="38" name="Obraz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5760085" cy="6510020"/>
                    </a:xfrm>
                    <a:prstGeom prst="rect">
                      <a:avLst/>
                    </a:prstGeom>
                  </pic:spPr>
                </pic:pic>
              </a:graphicData>
            </a:graphic>
          </wp:anchor>
        </w:drawing>
      </w:r>
    </w:p>
    <w:p w14:paraId="2352D28F" w14:textId="538B2342" w:rsidR="00A17637" w:rsidRDefault="00114E80" w:rsidP="00114E80">
      <w:pPr>
        <w:pStyle w:val="Tekstgwny"/>
        <w:ind w:firstLine="708"/>
      </w:pPr>
      <w:r>
        <w:t>Proces odszyfrowania wiadomości polega na odwróceniu czynności wykonanych w</w:t>
      </w:r>
      <w:r w:rsidR="003A607D">
        <w:t> </w:t>
      </w:r>
      <w:proofErr w:type="spellStart"/>
      <w:r>
        <w:t>enkrypcji</w:t>
      </w:r>
      <w:proofErr w:type="spellEnd"/>
      <w:r>
        <w:t>. Pseudokod funkcji odszyfrowującej jest zatem następujący:</w:t>
      </w:r>
    </w:p>
    <w:p w14:paraId="305424C4" w14:textId="2713469A" w:rsidR="00114E80" w:rsidRDefault="00114E80" w:rsidP="00114E80">
      <w:pPr>
        <w:pStyle w:val="Tekstgwny"/>
        <w:ind w:firstLine="708"/>
      </w:pPr>
    </w:p>
    <w:p w14:paraId="57C91F03" w14:textId="2CE7DC4A" w:rsidR="00114E80" w:rsidRDefault="00B40A4E" w:rsidP="003A607D">
      <w:pPr>
        <w:pStyle w:val="MTDisplayEquation"/>
      </w:pPr>
      <w:r w:rsidRPr="00806800">
        <w:rPr>
          <w:i/>
          <w:iCs/>
          <w:noProof/>
        </w:rPr>
        <w:lastRenderedPageBreak/>
        <mc:AlternateContent>
          <mc:Choice Requires="wps">
            <w:drawing>
              <wp:anchor distT="45720" distB="45720" distL="114300" distR="114300" simplePos="0" relativeHeight="251723776" behindDoc="0" locked="0" layoutInCell="1" allowOverlap="1" wp14:anchorId="4E65A240" wp14:editId="67CEB6BD">
                <wp:simplePos x="0" y="0"/>
                <wp:positionH relativeFrom="margin">
                  <wp:align>center</wp:align>
                </wp:positionH>
                <wp:positionV relativeFrom="paragraph">
                  <wp:posOffset>0</wp:posOffset>
                </wp:positionV>
                <wp:extent cx="3436620" cy="5044440"/>
                <wp:effectExtent l="0" t="0" r="11430" b="22860"/>
                <wp:wrapTopAndBottom/>
                <wp:docPr id="44"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6620" cy="5044440"/>
                        </a:xfrm>
                        <a:prstGeom prst="rect">
                          <a:avLst/>
                        </a:prstGeom>
                        <a:solidFill>
                          <a:srgbClr val="FFFFFF"/>
                        </a:solidFill>
                        <a:ln w="9525">
                          <a:solidFill>
                            <a:srgbClr val="000000"/>
                          </a:solidFill>
                          <a:miter lim="800000"/>
                          <a:headEnd/>
                          <a:tailEnd/>
                        </a:ln>
                      </wps:spPr>
                      <wps:txbx>
                        <w:txbxContent>
                          <w:p w14:paraId="6451C8A2" w14:textId="77777777" w:rsidR="00114E80" w:rsidRPr="00806800" w:rsidRDefault="00114E80" w:rsidP="00114E80">
                            <w:pPr>
                              <w:rPr>
                                <w:b/>
                                <w:bCs/>
                                <w:sz w:val="24"/>
                                <w:szCs w:val="24"/>
                              </w:rPr>
                            </w:pPr>
                            <w:r w:rsidRPr="00806800">
                              <w:rPr>
                                <w:b/>
                                <w:bCs/>
                                <w:sz w:val="24"/>
                                <w:szCs w:val="24"/>
                              </w:rPr>
                              <w:t xml:space="preserve">Wejście: </w:t>
                            </w:r>
                          </w:p>
                          <w:p w14:paraId="308AECCF" w14:textId="2A4CD9D4" w:rsidR="00114E80" w:rsidRPr="00806800" w:rsidRDefault="00114E80" w:rsidP="00114E80">
                            <w:pPr>
                              <w:pStyle w:val="Akapitzlist"/>
                              <w:numPr>
                                <w:ilvl w:val="0"/>
                                <w:numId w:val="13"/>
                              </w:numPr>
                              <w:rPr>
                                <w:sz w:val="24"/>
                                <w:szCs w:val="24"/>
                              </w:rPr>
                            </w:pPr>
                            <w:r>
                              <w:rPr>
                                <w:sz w:val="24"/>
                                <w:szCs w:val="24"/>
                              </w:rPr>
                              <w:t>Szyfrogram</w:t>
                            </w:r>
                            <w:r w:rsidRPr="00806800">
                              <w:rPr>
                                <w:sz w:val="24"/>
                                <w:szCs w:val="24"/>
                              </w:rPr>
                              <w:t xml:space="preserve"> przechowywany w czterech w-bitowych rejestrach: </w:t>
                            </w:r>
                            <w:r w:rsidRPr="00806800">
                              <w:rPr>
                                <w:i/>
                                <w:iCs/>
                                <w:sz w:val="24"/>
                                <w:szCs w:val="24"/>
                              </w:rPr>
                              <w:t>A, B, C, D</w:t>
                            </w:r>
                            <w:r w:rsidRPr="00806800">
                              <w:rPr>
                                <w:sz w:val="24"/>
                                <w:szCs w:val="24"/>
                              </w:rPr>
                              <w:t xml:space="preserve">. </w:t>
                            </w:r>
                          </w:p>
                          <w:p w14:paraId="5CAB9006" w14:textId="77777777" w:rsidR="00114E80" w:rsidRPr="00806800" w:rsidRDefault="00114E80" w:rsidP="00114E80">
                            <w:pPr>
                              <w:pStyle w:val="Akapitzlist"/>
                              <w:numPr>
                                <w:ilvl w:val="0"/>
                                <w:numId w:val="13"/>
                              </w:numPr>
                              <w:rPr>
                                <w:sz w:val="24"/>
                                <w:szCs w:val="24"/>
                              </w:rPr>
                            </w:pPr>
                            <w:r w:rsidRPr="00806800">
                              <w:rPr>
                                <w:sz w:val="24"/>
                                <w:szCs w:val="24"/>
                              </w:rPr>
                              <w:t xml:space="preserve">Liczba rund </w:t>
                            </w:r>
                            <w:r w:rsidRPr="00806800">
                              <w:rPr>
                                <w:i/>
                                <w:iCs/>
                                <w:sz w:val="24"/>
                                <w:szCs w:val="24"/>
                              </w:rPr>
                              <w:t>r</w:t>
                            </w:r>
                          </w:p>
                          <w:p w14:paraId="3CC11351" w14:textId="77777777" w:rsidR="00114E80" w:rsidRPr="00806800" w:rsidRDefault="00114E80" w:rsidP="00114E80">
                            <w:pPr>
                              <w:pStyle w:val="Akapitzlist"/>
                              <w:numPr>
                                <w:ilvl w:val="0"/>
                                <w:numId w:val="13"/>
                              </w:numPr>
                              <w:rPr>
                                <w:sz w:val="24"/>
                                <w:szCs w:val="24"/>
                              </w:rPr>
                            </w:pPr>
                            <w:r w:rsidRPr="00806800">
                              <w:rPr>
                                <w:sz w:val="24"/>
                                <w:szCs w:val="24"/>
                              </w:rPr>
                              <w:t xml:space="preserve">Lista w-bitowych kluczy rund przechowywana w tablicy </w:t>
                            </w:r>
                            <w:r w:rsidRPr="00806800">
                              <w:rPr>
                                <w:i/>
                                <w:iCs/>
                                <w:sz w:val="24"/>
                                <w:szCs w:val="24"/>
                              </w:rPr>
                              <w:t>S[0..2*r+3]</w:t>
                            </w:r>
                          </w:p>
                          <w:p w14:paraId="560EDBCC" w14:textId="77777777" w:rsidR="00114E80" w:rsidRDefault="00114E80" w:rsidP="00114E80">
                            <w:pPr>
                              <w:rPr>
                                <w:b/>
                                <w:bCs/>
                                <w:sz w:val="24"/>
                                <w:szCs w:val="24"/>
                              </w:rPr>
                            </w:pPr>
                            <w:r>
                              <w:rPr>
                                <w:b/>
                                <w:bCs/>
                                <w:sz w:val="24"/>
                                <w:szCs w:val="24"/>
                              </w:rPr>
                              <w:t>Wyjście:</w:t>
                            </w:r>
                          </w:p>
                          <w:p w14:paraId="131304FE" w14:textId="3EF00263" w:rsidR="00114E80" w:rsidRPr="00806800" w:rsidRDefault="00114E80" w:rsidP="00114E80">
                            <w:pPr>
                              <w:pStyle w:val="Akapitzlist"/>
                              <w:numPr>
                                <w:ilvl w:val="0"/>
                                <w:numId w:val="14"/>
                              </w:numPr>
                              <w:rPr>
                                <w:b/>
                                <w:bCs/>
                                <w:sz w:val="24"/>
                                <w:szCs w:val="24"/>
                              </w:rPr>
                            </w:pPr>
                            <w:r>
                              <w:rPr>
                                <w:sz w:val="24"/>
                                <w:szCs w:val="24"/>
                              </w:rPr>
                              <w:t>Tekst jawny</w:t>
                            </w:r>
                            <w:r>
                              <w:rPr>
                                <w:sz w:val="24"/>
                                <w:szCs w:val="24"/>
                              </w:rPr>
                              <w:t xml:space="preserve"> przechowywany w rejestrach </w:t>
                            </w:r>
                            <w:r>
                              <w:rPr>
                                <w:sz w:val="24"/>
                                <w:szCs w:val="24"/>
                              </w:rPr>
                              <w:t xml:space="preserve">   </w:t>
                            </w:r>
                            <w:r>
                              <w:rPr>
                                <w:i/>
                                <w:iCs/>
                                <w:sz w:val="24"/>
                                <w:szCs w:val="24"/>
                              </w:rPr>
                              <w:t>A, B, C, D.</w:t>
                            </w:r>
                          </w:p>
                          <w:p w14:paraId="5BB33C9E" w14:textId="77777777" w:rsidR="00114E80" w:rsidRDefault="00114E80" w:rsidP="00114E80">
                            <w:pPr>
                              <w:rPr>
                                <w:b/>
                                <w:bCs/>
                                <w:sz w:val="24"/>
                                <w:szCs w:val="24"/>
                              </w:rPr>
                            </w:pPr>
                            <w:r>
                              <w:rPr>
                                <w:b/>
                                <w:bCs/>
                                <w:sz w:val="24"/>
                                <w:szCs w:val="24"/>
                              </w:rPr>
                              <w:t>Pseudokod:</w:t>
                            </w:r>
                          </w:p>
                          <w:p w14:paraId="6DDBAF87" w14:textId="0831B258" w:rsidR="00114E80" w:rsidRPr="00B40A4E" w:rsidRDefault="00114E80" w:rsidP="00114E80">
                            <w:pPr>
                              <w:rPr>
                                <w:sz w:val="24"/>
                                <w:szCs w:val="24"/>
                              </w:rPr>
                            </w:pPr>
                            <w:r w:rsidRPr="00806800">
                              <w:rPr>
                                <w:b/>
                                <w:bCs/>
                                <w:position w:val="-174"/>
                                <w:sz w:val="24"/>
                                <w:szCs w:val="24"/>
                              </w:rPr>
                              <w:object w:dxaOrig="3180" w:dyaOrig="3600" w14:anchorId="5BB315E6">
                                <v:shape id="_x0000_i1060" type="#_x0000_t75" style="width:159pt;height:180pt" o:ole="">
                                  <v:imagedata r:id="rId64" o:title=""/>
                                </v:shape>
                                <o:OLEObject Type="Embed" ProgID="Equation.DSMT4" ShapeID="_x0000_i1060" DrawAspect="Content" ObjectID="_1621975378" r:id="rId65"/>
                              </w:object>
                            </w:r>
                            <w:r>
                              <w:rPr>
                                <w:b/>
                                <w:bCs/>
                                <w:sz w:val="24"/>
                                <w:szCs w:val="24"/>
                              </w:rPr>
                              <w:t xml:space="preserve"> </w:t>
                            </w:r>
                          </w:p>
                          <w:p w14:paraId="1FE9C182" w14:textId="77777777" w:rsidR="00114E80" w:rsidRDefault="00114E80" w:rsidP="00114E80"/>
                          <w:p w14:paraId="65B16E9E" w14:textId="77777777" w:rsidR="00114E80" w:rsidRPr="00806800" w:rsidRDefault="00114E80" w:rsidP="00114E8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65A240" id="_x0000_s1047" type="#_x0000_t202" style="position:absolute;left:0;text-align:left;margin-left:0;margin-top:0;width:270.6pt;height:397.2pt;z-index:25172377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">
                <v:textbox>
                  <w:txbxContent>
                    <w:p w14:paraId="6451C8A2" w14:textId="77777777" w:rsidR="00114E80" w:rsidRPr="00806800" w:rsidRDefault="00114E80" w:rsidP="00114E80">
                      <w:pPr>
                        <w:rPr>
                          <w:b/>
                          <w:bCs/>
                          <w:sz w:val="24"/>
                          <w:szCs w:val="24"/>
                        </w:rPr>
                      </w:pPr>
                      <w:r w:rsidRPr="00806800">
                        <w:rPr>
                          <w:b/>
                          <w:bCs/>
                          <w:sz w:val="24"/>
                          <w:szCs w:val="24"/>
                        </w:rPr>
                        <w:t xml:space="preserve">Wejście: </w:t>
                      </w:r>
                    </w:p>
                    <w:p w14:paraId="308AECCF" w14:textId="2A4CD9D4" w:rsidR="00114E80" w:rsidRPr="00806800" w:rsidRDefault="00114E80" w:rsidP="00114E80">
                      <w:pPr>
                        <w:pStyle w:val="Akapitzlist"/>
                        <w:numPr>
                          <w:ilvl w:val="0"/>
                          <w:numId w:val="13"/>
                        </w:numPr>
                        <w:rPr>
                          <w:sz w:val="24"/>
                          <w:szCs w:val="24"/>
                        </w:rPr>
                      </w:pPr>
                      <w:r>
                        <w:rPr>
                          <w:sz w:val="24"/>
                          <w:szCs w:val="24"/>
                        </w:rPr>
                        <w:t>Szyfrogram</w:t>
                      </w:r>
                      <w:r w:rsidRPr="00806800">
                        <w:rPr>
                          <w:sz w:val="24"/>
                          <w:szCs w:val="24"/>
                        </w:rPr>
                        <w:t xml:space="preserve"> przechowywany w czterech w-bitowych rejestrach: </w:t>
                      </w:r>
                      <w:r w:rsidRPr="00806800">
                        <w:rPr>
                          <w:i/>
                          <w:iCs/>
                          <w:sz w:val="24"/>
                          <w:szCs w:val="24"/>
                        </w:rPr>
                        <w:t>A, B, C, D</w:t>
                      </w:r>
                      <w:r w:rsidRPr="00806800">
                        <w:rPr>
                          <w:sz w:val="24"/>
                          <w:szCs w:val="24"/>
                        </w:rPr>
                        <w:t xml:space="preserve">. </w:t>
                      </w:r>
                    </w:p>
                    <w:p w14:paraId="5CAB9006" w14:textId="77777777" w:rsidR="00114E80" w:rsidRPr="00806800" w:rsidRDefault="00114E80" w:rsidP="00114E80">
                      <w:pPr>
                        <w:pStyle w:val="Akapitzlist"/>
                        <w:numPr>
                          <w:ilvl w:val="0"/>
                          <w:numId w:val="13"/>
                        </w:numPr>
                        <w:rPr>
                          <w:sz w:val="24"/>
                          <w:szCs w:val="24"/>
                        </w:rPr>
                      </w:pPr>
                      <w:r w:rsidRPr="00806800">
                        <w:rPr>
                          <w:sz w:val="24"/>
                          <w:szCs w:val="24"/>
                        </w:rPr>
                        <w:t xml:space="preserve">Liczba rund </w:t>
                      </w:r>
                      <w:r w:rsidRPr="00806800">
                        <w:rPr>
                          <w:i/>
                          <w:iCs/>
                          <w:sz w:val="24"/>
                          <w:szCs w:val="24"/>
                        </w:rPr>
                        <w:t>r</w:t>
                      </w:r>
                    </w:p>
                    <w:p w14:paraId="3CC11351" w14:textId="77777777" w:rsidR="00114E80" w:rsidRPr="00806800" w:rsidRDefault="00114E80" w:rsidP="00114E80">
                      <w:pPr>
                        <w:pStyle w:val="Akapitzlist"/>
                        <w:numPr>
                          <w:ilvl w:val="0"/>
                          <w:numId w:val="13"/>
                        </w:numPr>
                        <w:rPr>
                          <w:sz w:val="24"/>
                          <w:szCs w:val="24"/>
                        </w:rPr>
                      </w:pPr>
                      <w:r w:rsidRPr="00806800">
                        <w:rPr>
                          <w:sz w:val="24"/>
                          <w:szCs w:val="24"/>
                        </w:rPr>
                        <w:t xml:space="preserve">Lista w-bitowych kluczy rund przechowywana w tablicy </w:t>
                      </w:r>
                      <w:r w:rsidRPr="00806800">
                        <w:rPr>
                          <w:i/>
                          <w:iCs/>
                          <w:sz w:val="24"/>
                          <w:szCs w:val="24"/>
                        </w:rPr>
                        <w:t>S[0..2*r+3]</w:t>
                      </w:r>
                    </w:p>
                    <w:p w14:paraId="560EDBCC" w14:textId="77777777" w:rsidR="00114E80" w:rsidRDefault="00114E80" w:rsidP="00114E80">
                      <w:pPr>
                        <w:rPr>
                          <w:b/>
                          <w:bCs/>
                          <w:sz w:val="24"/>
                          <w:szCs w:val="24"/>
                        </w:rPr>
                      </w:pPr>
                      <w:r>
                        <w:rPr>
                          <w:b/>
                          <w:bCs/>
                          <w:sz w:val="24"/>
                          <w:szCs w:val="24"/>
                        </w:rPr>
                        <w:t>Wyjście:</w:t>
                      </w:r>
                    </w:p>
                    <w:p w14:paraId="131304FE" w14:textId="3EF00263" w:rsidR="00114E80" w:rsidRPr="00806800" w:rsidRDefault="00114E80" w:rsidP="00114E80">
                      <w:pPr>
                        <w:pStyle w:val="Akapitzlist"/>
                        <w:numPr>
                          <w:ilvl w:val="0"/>
                          <w:numId w:val="14"/>
                        </w:numPr>
                        <w:rPr>
                          <w:b/>
                          <w:bCs/>
                          <w:sz w:val="24"/>
                          <w:szCs w:val="24"/>
                        </w:rPr>
                      </w:pPr>
                      <w:r>
                        <w:rPr>
                          <w:sz w:val="24"/>
                          <w:szCs w:val="24"/>
                        </w:rPr>
                        <w:t>Tekst jawny</w:t>
                      </w:r>
                      <w:r>
                        <w:rPr>
                          <w:sz w:val="24"/>
                          <w:szCs w:val="24"/>
                        </w:rPr>
                        <w:t xml:space="preserve"> przechowywany w rejestrach </w:t>
                      </w:r>
                      <w:r>
                        <w:rPr>
                          <w:sz w:val="24"/>
                          <w:szCs w:val="24"/>
                        </w:rPr>
                        <w:t xml:space="preserve">   </w:t>
                      </w:r>
                      <w:r>
                        <w:rPr>
                          <w:i/>
                          <w:iCs/>
                          <w:sz w:val="24"/>
                          <w:szCs w:val="24"/>
                        </w:rPr>
                        <w:t>A, B, C, D.</w:t>
                      </w:r>
                    </w:p>
                    <w:p w14:paraId="5BB33C9E" w14:textId="77777777" w:rsidR="00114E80" w:rsidRDefault="00114E80" w:rsidP="00114E80">
                      <w:pPr>
                        <w:rPr>
                          <w:b/>
                          <w:bCs/>
                          <w:sz w:val="24"/>
                          <w:szCs w:val="24"/>
                        </w:rPr>
                      </w:pPr>
                      <w:r>
                        <w:rPr>
                          <w:b/>
                          <w:bCs/>
                          <w:sz w:val="24"/>
                          <w:szCs w:val="24"/>
                        </w:rPr>
                        <w:t>Pseudokod:</w:t>
                      </w:r>
                    </w:p>
                    <w:p w14:paraId="6DDBAF87" w14:textId="0831B258" w:rsidR="00114E80" w:rsidRPr="00B40A4E" w:rsidRDefault="00114E80" w:rsidP="00114E80">
                      <w:pPr>
                        <w:rPr>
                          <w:sz w:val="24"/>
                          <w:szCs w:val="24"/>
                        </w:rPr>
                      </w:pPr>
                      <w:r w:rsidRPr="00806800">
                        <w:rPr>
                          <w:b/>
                          <w:bCs/>
                          <w:position w:val="-174"/>
                          <w:sz w:val="24"/>
                          <w:szCs w:val="24"/>
                        </w:rPr>
                        <w:object w:dxaOrig="3180" w:dyaOrig="3600" w14:anchorId="5BB315E6">
                          <v:shape id="_x0000_i1060" type="#_x0000_t75" style="width:159pt;height:180pt" o:ole="">
                            <v:imagedata r:id="rId64" o:title=""/>
                          </v:shape>
                          <o:OLEObject Type="Embed" ProgID="Equation.DSMT4" ShapeID="_x0000_i1060" DrawAspect="Content" ObjectID="_1621975378" r:id="rId66"/>
                        </w:object>
                      </w:r>
                      <w:r>
                        <w:rPr>
                          <w:b/>
                          <w:bCs/>
                          <w:sz w:val="24"/>
                          <w:szCs w:val="24"/>
                        </w:rPr>
                        <w:t xml:space="preserve"> </w:t>
                      </w:r>
                    </w:p>
                    <w:p w14:paraId="1FE9C182" w14:textId="77777777" w:rsidR="00114E80" w:rsidRDefault="00114E80" w:rsidP="00114E80"/>
                    <w:p w14:paraId="65B16E9E" w14:textId="77777777" w:rsidR="00114E80" w:rsidRPr="00806800" w:rsidRDefault="00114E80" w:rsidP="00114E80"/>
                  </w:txbxContent>
                </v:textbox>
                <w10:wrap type="topAndBottom" anchorx="margin"/>
              </v:shape>
            </w:pict>
          </mc:Fallback>
        </mc:AlternateContent>
      </w:r>
      <w:r w:rsidR="00DF6C77">
        <w:tab/>
      </w:r>
      <w:r w:rsidR="00DF6C77" w:rsidRPr="00DF6C77">
        <w:rPr>
          <w:position w:val="-4"/>
        </w:rPr>
        <w:object w:dxaOrig="180" w:dyaOrig="279" w14:anchorId="02522C04">
          <v:shape id="_x0000_i1041" type="#_x0000_t75" style="width:9pt;height:13.8pt" o:ole="">
            <v:imagedata r:id="rId67" o:title=""/>
          </v:shape>
          <o:OLEObject Type="Embed" ProgID="Equation.DSMT4" ShapeID="_x0000_i1041" DrawAspect="Content" ObjectID="_1621975373" r:id="rId68"/>
        </w:object>
      </w:r>
      <w:r w:rsidR="00DF6C77">
        <w:t xml:space="preserve"> </w:t>
      </w:r>
      <w:r w:rsidR="00DF6C77">
        <w:tab/>
        <w:t xml:space="preserve"> </w:t>
      </w:r>
      <w:bookmarkStart w:id="6" w:name="_Toc11348153"/>
    </w:p>
    <w:p w14:paraId="770D252A" w14:textId="51BCB811" w:rsidR="00114E80" w:rsidRDefault="002A0354" w:rsidP="002A0354">
      <w:pPr>
        <w:pStyle w:val="Tekstgwny"/>
      </w:pPr>
      <w:r>
        <w:t xml:space="preserve">Kluczowym punktem w </w:t>
      </w:r>
      <w:r w:rsidR="003E2A1D">
        <w:t xml:space="preserve">inicjalizacyjnych krokach </w:t>
      </w:r>
      <w:r>
        <w:t>algorytmu jest</w:t>
      </w:r>
      <w:r w:rsidR="003E2A1D">
        <w:t xml:space="preserve"> rozszerzanie klucza. Na podstawie ciągu bajtów dostarczonych przez użytkownika tworzony jest zestaw </w:t>
      </w:r>
      <m:oMath>
        <m:r>
          <w:rPr>
            <w:rFonts w:ascii="Cambria Math" w:hAnsi="Cambria Math"/>
          </w:rPr>
          <m:t>2*r+4</m:t>
        </m:r>
      </m:oMath>
      <w:r w:rsidR="003E2A1D">
        <w:t xml:space="preserve"> kluczy, gdzie </w:t>
      </w:r>
      <m:oMath>
        <m:r>
          <w:rPr>
            <w:rFonts w:ascii="Cambria Math" w:hAnsi="Cambria Math"/>
          </w:rPr>
          <m:t>r</m:t>
        </m:r>
      </m:oMath>
      <w:r>
        <w:t xml:space="preserve"> </w:t>
      </w:r>
      <w:r w:rsidR="003E2A1D">
        <w:t>oznacza liczbę rund. W procesie rozszerzania klucza wprowadza się dwie stałe pomocnicze, tzw. „</w:t>
      </w:r>
      <w:proofErr w:type="spellStart"/>
      <w:r w:rsidR="003E2A1D">
        <w:rPr>
          <w:i/>
          <w:iCs/>
        </w:rPr>
        <w:t>magic</w:t>
      </w:r>
      <w:proofErr w:type="spellEnd"/>
      <w:r w:rsidR="003E2A1D">
        <w:rPr>
          <w:i/>
          <w:iCs/>
        </w:rPr>
        <w:t xml:space="preserve"> </w:t>
      </w:r>
      <w:proofErr w:type="spellStart"/>
      <w:r w:rsidR="003E2A1D">
        <w:rPr>
          <w:i/>
          <w:iCs/>
        </w:rPr>
        <w:t>numbers</w:t>
      </w:r>
      <w:proofErr w:type="spellEnd"/>
      <w:r w:rsidR="003E2A1D">
        <w:rPr>
          <w:i/>
          <w:iCs/>
        </w:rPr>
        <w:t>”</w:t>
      </w:r>
      <w:r w:rsidR="003E2A1D">
        <w:t xml:space="preserve">, których wartość zależy od zmiennej </w:t>
      </w:r>
      <m:oMath>
        <m:r>
          <w:rPr>
            <w:rFonts w:ascii="Cambria Math" w:hAnsi="Cambria Math"/>
          </w:rPr>
          <m:t>w</m:t>
        </m:r>
      </m:oMath>
      <w:r w:rsidR="003E2A1D">
        <w:t xml:space="preserve"> wprowadzonej wcześniej jako liczba bitów rejestrów A, B, C, D. Owe zmienne definiuje się według następujących wzorów (5.7) – (5.8).</w:t>
      </w:r>
    </w:p>
    <w:p w14:paraId="30613A51" w14:textId="4309A7A0" w:rsidR="00B40A4E" w:rsidRDefault="003E2A1D" w:rsidP="003E2A1D">
      <w:pPr>
        <w:pStyle w:val="MTDisplayEquation"/>
      </w:pPr>
      <w:r>
        <w:tab/>
      </w:r>
      <w:r w:rsidRPr="003E2A1D">
        <w:rPr>
          <w:position w:val="-12"/>
        </w:rPr>
        <w:object w:dxaOrig="2000" w:dyaOrig="380" w14:anchorId="776528A0">
          <v:shape id="_x0000_i1524" type="#_x0000_t75" style="width:100.2pt;height:19.2pt" o:ole="">
            <v:imagedata r:id="rId69" o:title=""/>
          </v:shape>
          <o:OLEObject Type="Embed" ProgID="Equation.DSMT4" ShapeID="_x0000_i1524" DrawAspect="Content" ObjectID="_1621975374"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5</w:instrText>
        </w:r>
      </w:fldSimple>
      <w:r>
        <w:instrText>.</w:instrText>
      </w:r>
      <w:fldSimple w:instr=" SEQ MTEqn \c \* Arabic \* MERGEFORMAT ">
        <w:r>
          <w:rPr>
            <w:noProof/>
          </w:rPr>
          <w:instrText>7</w:instrText>
        </w:r>
      </w:fldSimple>
      <w:r>
        <w:instrText>)</w:instrText>
      </w:r>
      <w:r>
        <w:fldChar w:fldCharType="end"/>
      </w:r>
    </w:p>
    <w:p w14:paraId="370098E2" w14:textId="6E08F5D8" w:rsidR="003E2A1D" w:rsidRPr="003E2A1D" w:rsidRDefault="003E2A1D" w:rsidP="003E2A1D">
      <w:pPr>
        <w:pStyle w:val="MTDisplayEquation"/>
      </w:pPr>
      <w:r>
        <w:tab/>
      </w:r>
      <w:r w:rsidRPr="003E2A1D">
        <w:rPr>
          <w:position w:val="-12"/>
        </w:rPr>
        <w:object w:dxaOrig="1939" w:dyaOrig="380" w14:anchorId="181E805E">
          <v:shape id="_x0000_i1520" type="#_x0000_t75" style="width:97.2pt;height:19.2pt" o:ole="">
            <v:imagedata r:id="rId71" o:title=""/>
          </v:shape>
          <o:OLEObject Type="Embed" ProgID="Equation.DSMT4" ShapeID="_x0000_i1520" DrawAspect="Content" ObjectID="_1621975375"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5</w:instrText>
        </w:r>
      </w:fldSimple>
      <w:r>
        <w:instrText>.</w:instrText>
      </w:r>
      <w:fldSimple w:instr=" SEQ MTEqn \c \* Arabic \* MERGEFORMAT ">
        <w:r>
          <w:rPr>
            <w:noProof/>
          </w:rPr>
          <w:instrText>8</w:instrText>
        </w:r>
      </w:fldSimple>
      <w:r>
        <w:instrText>)</w:instrText>
      </w:r>
      <w:r>
        <w:fldChar w:fldCharType="end"/>
      </w:r>
    </w:p>
    <w:p w14:paraId="315D66D6" w14:textId="681145FE" w:rsidR="00B40A4E" w:rsidRDefault="009C22E4" w:rsidP="00114E80">
      <w:r>
        <w:t>g</w:t>
      </w:r>
      <w:r w:rsidR="003E2A1D">
        <w:t>dzie:</w:t>
      </w:r>
    </w:p>
    <w:p w14:paraId="5DFAD102" w14:textId="55FAC5A5" w:rsidR="003E2A1D" w:rsidRDefault="003E2A1D" w:rsidP="00114E80"/>
    <w:p w14:paraId="107D1EB7" w14:textId="77777777" w:rsidR="003A607D" w:rsidRDefault="003A607D" w:rsidP="00114E80"/>
    <w:p w14:paraId="1089710F" w14:textId="443A9670" w:rsidR="003E2A1D" w:rsidRPr="009C22E4" w:rsidRDefault="003E2A1D" w:rsidP="003E2A1D">
      <w:pPr>
        <w:pStyle w:val="Tekstgwny"/>
        <w:rPr>
          <w:szCs w:val="24"/>
        </w:rPr>
      </w:pPr>
      <m:oMathPara>
        <m:oMath>
          <m:r>
            <w:rPr>
              <w:rFonts w:ascii="Cambria Math" w:hAnsi="Cambria Math"/>
            </w:rPr>
            <w:lastRenderedPageBreak/>
            <m:t>Odd</m:t>
          </m:r>
          <m:d>
            <m:dPr>
              <m:ctrlPr>
                <w:rPr>
                  <w:rFonts w:ascii="Cambria Math" w:hAnsi="Cambria Math"/>
                  <w:i/>
                </w:rPr>
              </m:ctrlPr>
            </m:dPr>
            <m:e>
              <m:r>
                <w:rPr>
                  <w:rFonts w:ascii="Cambria Math" w:hAnsi="Cambria Math"/>
                </w:rPr>
                <m:t>x</m:t>
              </m:r>
            </m:e>
          </m:d>
          <m:r>
            <w:rPr>
              <w:rFonts w:ascii="Cambria Math" w:hAnsi="Cambria Math" w:cstheme="majorHAnsi"/>
            </w:rPr>
            <m:t>-najbliższa x liczba nieparzysta</m:t>
          </m:r>
          <m:r>
            <w:rPr>
              <w:rFonts w:ascii="Cambria Math" w:hAnsi="Cambria Math" w:cstheme="majorHAnsi"/>
            </w:rPr>
            <w:br/>
          </m:r>
        </m:oMath>
        <m:oMath>
          <m:r>
            <w:rPr>
              <w:rFonts w:ascii="Cambria Math" w:hAnsi="Cambria Math"/>
              <w:szCs w:val="24"/>
            </w:rPr>
            <m:t>e≈2.72 - podstawa logarytmu naturalnego</m:t>
          </m:r>
          <m:r>
            <w:rPr>
              <w:rFonts w:ascii="Cambria Math" w:hAnsi="Cambria Math"/>
              <w:szCs w:val="24"/>
            </w:rPr>
            <w:br/>
          </m:r>
        </m:oMath>
        <m:oMath>
          <m:r>
            <w:rPr>
              <w:rFonts w:ascii="Cambria Math" w:hAnsi="Cambria Math"/>
              <w:szCs w:val="24"/>
            </w:rPr>
            <m:t>ϕ≈1.62 liczba złotego podziału.</m:t>
          </m:r>
        </m:oMath>
      </m:oMathPara>
    </w:p>
    <w:p w14:paraId="733050A0" w14:textId="36B652E1" w:rsidR="003A607D" w:rsidRDefault="003A607D" w:rsidP="003E2A1D">
      <w:pPr>
        <w:pStyle w:val="Tekstgwny"/>
        <w:rPr>
          <w:szCs w:val="24"/>
        </w:rPr>
      </w:pPr>
      <w:r w:rsidRPr="00806800">
        <w:rPr>
          <w:i/>
          <w:iCs/>
          <w:noProof/>
        </w:rPr>
        <mc:AlternateContent>
          <mc:Choice Requires="wps">
            <w:drawing>
              <wp:anchor distT="45720" distB="45720" distL="114300" distR="114300" simplePos="0" relativeHeight="251725824" behindDoc="0" locked="0" layoutInCell="1" allowOverlap="1" wp14:anchorId="6132D18C" wp14:editId="79D49E9A">
                <wp:simplePos x="0" y="0"/>
                <wp:positionH relativeFrom="margin">
                  <wp:posOffset>1116330</wp:posOffset>
                </wp:positionH>
                <wp:positionV relativeFrom="paragraph">
                  <wp:posOffset>1134110</wp:posOffset>
                </wp:positionV>
                <wp:extent cx="3436620" cy="5783580"/>
                <wp:effectExtent l="0" t="0" r="11430" b="26670"/>
                <wp:wrapTopAndBottom/>
                <wp:docPr id="46"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6620" cy="5783580"/>
                        </a:xfrm>
                        <a:prstGeom prst="rect">
                          <a:avLst/>
                        </a:prstGeom>
                        <a:solidFill>
                          <a:srgbClr val="FFFFFF"/>
                        </a:solidFill>
                        <a:ln w="9525">
                          <a:solidFill>
                            <a:srgbClr val="000000"/>
                          </a:solidFill>
                          <a:miter lim="800000"/>
                          <a:headEnd/>
                          <a:tailEnd/>
                        </a:ln>
                      </wps:spPr>
                      <wps:txbx>
                        <w:txbxContent>
                          <w:p w14:paraId="1274DACA" w14:textId="77777777" w:rsidR="009C22E4" w:rsidRPr="00806800" w:rsidRDefault="009C22E4" w:rsidP="009C22E4">
                            <w:pPr>
                              <w:rPr>
                                <w:b/>
                                <w:bCs/>
                                <w:sz w:val="24"/>
                                <w:szCs w:val="24"/>
                              </w:rPr>
                            </w:pPr>
                            <w:r w:rsidRPr="00806800">
                              <w:rPr>
                                <w:b/>
                                <w:bCs/>
                                <w:sz w:val="24"/>
                                <w:szCs w:val="24"/>
                              </w:rPr>
                              <w:t xml:space="preserve">Wejście: </w:t>
                            </w:r>
                          </w:p>
                          <w:p w14:paraId="0CEB44B6" w14:textId="50445C58" w:rsidR="009C22E4" w:rsidRPr="009C22E4" w:rsidRDefault="009C22E4" w:rsidP="009C22E4">
                            <w:pPr>
                              <w:pStyle w:val="Akapitzlist"/>
                              <w:numPr>
                                <w:ilvl w:val="0"/>
                                <w:numId w:val="13"/>
                              </w:numPr>
                              <w:rPr>
                                <w:b/>
                                <w:bCs/>
                                <w:sz w:val="24"/>
                                <w:szCs w:val="24"/>
                              </w:rPr>
                            </w:pPr>
                            <w:r>
                              <w:rPr>
                                <w:sz w:val="24"/>
                                <w:szCs w:val="24"/>
                              </w:rPr>
                              <w:t xml:space="preserve">Dostarczony przez użytkownika b-bajtowy klucz podstawowy. Jest on ładowany w tablicę c-słów </w:t>
                            </w:r>
                            <w:r>
                              <w:rPr>
                                <w:i/>
                                <w:iCs/>
                                <w:sz w:val="24"/>
                                <w:szCs w:val="24"/>
                              </w:rPr>
                              <w:t>L[0..c-1]</w:t>
                            </w:r>
                            <w:r w:rsidR="003A607D">
                              <w:rPr>
                                <w:i/>
                                <w:iCs/>
                                <w:sz w:val="24"/>
                                <w:szCs w:val="24"/>
                              </w:rPr>
                              <w:t xml:space="preserve"> </w:t>
                            </w:r>
                            <w:r w:rsidR="003A607D">
                              <w:rPr>
                                <w:sz w:val="24"/>
                                <w:szCs w:val="24"/>
                              </w:rPr>
                              <w:t xml:space="preserve">w konwencji </w:t>
                            </w:r>
                            <w:proofErr w:type="spellStart"/>
                            <w:r w:rsidR="003A607D">
                              <w:rPr>
                                <w:sz w:val="24"/>
                                <w:szCs w:val="24"/>
                              </w:rPr>
                              <w:t>little-endian</w:t>
                            </w:r>
                            <w:proofErr w:type="spellEnd"/>
                            <w:r w:rsidR="003A607D">
                              <w:rPr>
                                <w:sz w:val="24"/>
                                <w:szCs w:val="24"/>
                              </w:rPr>
                              <w:t xml:space="preserve"> – pierwszy bajt klucza jest przechowywany jako bajt niskiego rzędu </w:t>
                            </w:r>
                            <w:r w:rsidR="003A607D">
                              <w:rPr>
                                <w:i/>
                                <w:iCs/>
                                <w:sz w:val="24"/>
                                <w:szCs w:val="24"/>
                              </w:rPr>
                              <w:t>L[0]</w:t>
                            </w:r>
                            <w:r w:rsidR="003A607D">
                              <w:rPr>
                                <w:sz w:val="24"/>
                                <w:szCs w:val="24"/>
                              </w:rPr>
                              <w:t xml:space="preserve">, a </w:t>
                            </w:r>
                            <w:r w:rsidR="003A607D">
                              <w:rPr>
                                <w:i/>
                                <w:iCs/>
                                <w:sz w:val="24"/>
                                <w:szCs w:val="24"/>
                              </w:rPr>
                              <w:t>L[c-1]</w:t>
                            </w:r>
                            <w:r w:rsidR="003A607D">
                              <w:rPr>
                                <w:sz w:val="24"/>
                                <w:szCs w:val="24"/>
                              </w:rPr>
                              <w:t xml:space="preserve"> w razie potrzeby zostaje wypełnione zerami.</w:t>
                            </w:r>
                          </w:p>
                          <w:p w14:paraId="66C329CA" w14:textId="436A6D95" w:rsidR="009C22E4" w:rsidRPr="009C22E4" w:rsidRDefault="009C22E4" w:rsidP="009C22E4">
                            <w:pPr>
                              <w:pStyle w:val="Akapitzlist"/>
                              <w:numPr>
                                <w:ilvl w:val="0"/>
                                <w:numId w:val="13"/>
                              </w:numPr>
                              <w:rPr>
                                <w:b/>
                                <w:bCs/>
                                <w:sz w:val="24"/>
                                <w:szCs w:val="24"/>
                              </w:rPr>
                            </w:pPr>
                            <w:r>
                              <w:rPr>
                                <w:sz w:val="24"/>
                                <w:szCs w:val="24"/>
                              </w:rPr>
                              <w:t xml:space="preserve">Liczba rund </w:t>
                            </w:r>
                            <w:r>
                              <w:rPr>
                                <w:i/>
                                <w:iCs/>
                                <w:sz w:val="24"/>
                                <w:szCs w:val="24"/>
                              </w:rPr>
                              <w:t>r</w:t>
                            </w:r>
                          </w:p>
                          <w:p w14:paraId="342061B7" w14:textId="309CDD87" w:rsidR="009C22E4" w:rsidRPr="009C22E4" w:rsidRDefault="009C22E4" w:rsidP="009C22E4">
                            <w:pPr>
                              <w:rPr>
                                <w:b/>
                                <w:bCs/>
                                <w:sz w:val="24"/>
                                <w:szCs w:val="24"/>
                              </w:rPr>
                            </w:pPr>
                            <w:r w:rsidRPr="009C22E4">
                              <w:rPr>
                                <w:b/>
                                <w:bCs/>
                                <w:sz w:val="24"/>
                                <w:szCs w:val="24"/>
                              </w:rPr>
                              <w:t>Wyjście:</w:t>
                            </w:r>
                          </w:p>
                          <w:p w14:paraId="3A68F81E" w14:textId="6B16EE68" w:rsidR="009C22E4" w:rsidRPr="001E6D2E" w:rsidRDefault="009C22E4" w:rsidP="009C22E4">
                            <w:pPr>
                              <w:pStyle w:val="Akapitzlist"/>
                              <w:numPr>
                                <w:ilvl w:val="0"/>
                                <w:numId w:val="14"/>
                              </w:numPr>
                              <w:rPr>
                                <w:b/>
                                <w:bCs/>
                                <w:sz w:val="24"/>
                                <w:szCs w:val="24"/>
                              </w:rPr>
                            </w:pPr>
                            <w:r>
                              <w:rPr>
                                <w:sz w:val="24"/>
                                <w:szCs w:val="24"/>
                              </w:rPr>
                              <w:t xml:space="preserve">Tablica w-bitowych kluczy rund </w:t>
                            </w:r>
                            <w:r>
                              <w:rPr>
                                <w:i/>
                                <w:iCs/>
                                <w:sz w:val="24"/>
                                <w:szCs w:val="24"/>
                              </w:rPr>
                              <w:t>S[0..2r+3]</w:t>
                            </w:r>
                            <w:bookmarkStart w:id="7" w:name="_GoBack"/>
                            <w:bookmarkEnd w:id="7"/>
                          </w:p>
                          <w:p w14:paraId="241F9562" w14:textId="77777777" w:rsidR="009C22E4" w:rsidRDefault="009C22E4" w:rsidP="009C22E4">
                            <w:pPr>
                              <w:rPr>
                                <w:b/>
                                <w:bCs/>
                                <w:sz w:val="24"/>
                                <w:szCs w:val="24"/>
                              </w:rPr>
                            </w:pPr>
                            <w:r>
                              <w:rPr>
                                <w:b/>
                                <w:bCs/>
                                <w:sz w:val="24"/>
                                <w:szCs w:val="24"/>
                              </w:rPr>
                              <w:t>Pseudokod:</w:t>
                            </w:r>
                          </w:p>
                          <w:p w14:paraId="6AB283C6" w14:textId="4C2F5A12" w:rsidR="009C22E4" w:rsidRPr="00B40A4E" w:rsidRDefault="009C22E4" w:rsidP="009C22E4">
                            <w:pPr>
                              <w:rPr>
                                <w:sz w:val="24"/>
                                <w:szCs w:val="24"/>
                              </w:rPr>
                            </w:pPr>
                            <w:r w:rsidRPr="009C22E4">
                              <w:rPr>
                                <w:b/>
                                <w:bCs/>
                                <w:position w:val="-230"/>
                                <w:sz w:val="24"/>
                                <w:szCs w:val="24"/>
                              </w:rPr>
                              <w:object w:dxaOrig="3900" w:dyaOrig="3660" w14:anchorId="09AED02C">
                                <v:shape id="_x0000_i1556" type="#_x0000_t75" style="width:195pt;height:183pt" o:ole="">
                                  <v:imagedata r:id="rId73" o:title=""/>
                                </v:shape>
                                <o:OLEObject Type="Embed" ProgID="Equation.DSMT4" ShapeID="_x0000_i1556" DrawAspect="Content" ObjectID="_1621975379" r:id="rId74"/>
                              </w:object>
                            </w:r>
                            <w:r>
                              <w:rPr>
                                <w:b/>
                                <w:bCs/>
                                <w:sz w:val="24"/>
                                <w:szCs w:val="24"/>
                              </w:rPr>
                              <w:t xml:space="preserve"> </w:t>
                            </w:r>
                          </w:p>
                          <w:p w14:paraId="5D764574" w14:textId="77777777" w:rsidR="009C22E4" w:rsidRDefault="009C22E4" w:rsidP="009C22E4"/>
                          <w:p w14:paraId="1D535D04" w14:textId="77777777" w:rsidR="009C22E4" w:rsidRPr="00806800" w:rsidRDefault="009C22E4" w:rsidP="009C22E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32D18C" id="_x0000_s1048" type="#_x0000_t202" style="position:absolute;left:0;text-align:left;margin-left:87.9pt;margin-top:89.3pt;width:270.6pt;height:455.4pt;z-index:2517258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">
                <v:textbox>
                  <w:txbxContent>
                    <w:p w14:paraId="1274DACA" w14:textId="77777777" w:rsidR="009C22E4" w:rsidRPr="00806800" w:rsidRDefault="009C22E4" w:rsidP="009C22E4">
                      <w:pPr>
                        <w:rPr>
                          <w:b/>
                          <w:bCs/>
                          <w:sz w:val="24"/>
                          <w:szCs w:val="24"/>
                        </w:rPr>
                      </w:pPr>
                      <w:r w:rsidRPr="00806800">
                        <w:rPr>
                          <w:b/>
                          <w:bCs/>
                          <w:sz w:val="24"/>
                          <w:szCs w:val="24"/>
                        </w:rPr>
                        <w:t xml:space="preserve">Wejście: </w:t>
                      </w:r>
                    </w:p>
                    <w:p w14:paraId="0CEB44B6" w14:textId="50445C58" w:rsidR="009C22E4" w:rsidRPr="009C22E4" w:rsidRDefault="009C22E4" w:rsidP="009C22E4">
                      <w:pPr>
                        <w:pStyle w:val="Akapitzlist"/>
                        <w:numPr>
                          <w:ilvl w:val="0"/>
                          <w:numId w:val="13"/>
                        </w:numPr>
                        <w:rPr>
                          <w:b/>
                          <w:bCs/>
                          <w:sz w:val="24"/>
                          <w:szCs w:val="24"/>
                        </w:rPr>
                      </w:pPr>
                      <w:r>
                        <w:rPr>
                          <w:sz w:val="24"/>
                          <w:szCs w:val="24"/>
                        </w:rPr>
                        <w:t xml:space="preserve">Dostarczony przez użytkownika b-bajtowy klucz podstawowy. Jest on ładowany w tablicę c-słów </w:t>
                      </w:r>
                      <w:r>
                        <w:rPr>
                          <w:i/>
                          <w:iCs/>
                          <w:sz w:val="24"/>
                          <w:szCs w:val="24"/>
                        </w:rPr>
                        <w:t>L[0..c-1]</w:t>
                      </w:r>
                      <w:r w:rsidR="003A607D">
                        <w:rPr>
                          <w:i/>
                          <w:iCs/>
                          <w:sz w:val="24"/>
                          <w:szCs w:val="24"/>
                        </w:rPr>
                        <w:t xml:space="preserve"> </w:t>
                      </w:r>
                      <w:r w:rsidR="003A607D">
                        <w:rPr>
                          <w:sz w:val="24"/>
                          <w:szCs w:val="24"/>
                        </w:rPr>
                        <w:t xml:space="preserve">w konwencji </w:t>
                      </w:r>
                      <w:proofErr w:type="spellStart"/>
                      <w:r w:rsidR="003A607D">
                        <w:rPr>
                          <w:sz w:val="24"/>
                          <w:szCs w:val="24"/>
                        </w:rPr>
                        <w:t>little-endian</w:t>
                      </w:r>
                      <w:proofErr w:type="spellEnd"/>
                      <w:r w:rsidR="003A607D">
                        <w:rPr>
                          <w:sz w:val="24"/>
                          <w:szCs w:val="24"/>
                        </w:rPr>
                        <w:t xml:space="preserve"> – pierwszy bajt klucza jest przechowywany jako bajt niskiego rzędu </w:t>
                      </w:r>
                      <w:r w:rsidR="003A607D">
                        <w:rPr>
                          <w:i/>
                          <w:iCs/>
                          <w:sz w:val="24"/>
                          <w:szCs w:val="24"/>
                        </w:rPr>
                        <w:t>L[0]</w:t>
                      </w:r>
                      <w:r w:rsidR="003A607D">
                        <w:rPr>
                          <w:sz w:val="24"/>
                          <w:szCs w:val="24"/>
                        </w:rPr>
                        <w:t xml:space="preserve">, a </w:t>
                      </w:r>
                      <w:r w:rsidR="003A607D">
                        <w:rPr>
                          <w:i/>
                          <w:iCs/>
                          <w:sz w:val="24"/>
                          <w:szCs w:val="24"/>
                        </w:rPr>
                        <w:t>L[c-1]</w:t>
                      </w:r>
                      <w:r w:rsidR="003A607D">
                        <w:rPr>
                          <w:sz w:val="24"/>
                          <w:szCs w:val="24"/>
                        </w:rPr>
                        <w:t xml:space="preserve"> w razie potrzeby zostaje wypełnione zerami.</w:t>
                      </w:r>
                    </w:p>
                    <w:p w14:paraId="66C329CA" w14:textId="436A6D95" w:rsidR="009C22E4" w:rsidRPr="009C22E4" w:rsidRDefault="009C22E4" w:rsidP="009C22E4">
                      <w:pPr>
                        <w:pStyle w:val="Akapitzlist"/>
                        <w:numPr>
                          <w:ilvl w:val="0"/>
                          <w:numId w:val="13"/>
                        </w:numPr>
                        <w:rPr>
                          <w:b/>
                          <w:bCs/>
                          <w:sz w:val="24"/>
                          <w:szCs w:val="24"/>
                        </w:rPr>
                      </w:pPr>
                      <w:r>
                        <w:rPr>
                          <w:sz w:val="24"/>
                          <w:szCs w:val="24"/>
                        </w:rPr>
                        <w:t xml:space="preserve">Liczba rund </w:t>
                      </w:r>
                      <w:r>
                        <w:rPr>
                          <w:i/>
                          <w:iCs/>
                          <w:sz w:val="24"/>
                          <w:szCs w:val="24"/>
                        </w:rPr>
                        <w:t>r</w:t>
                      </w:r>
                    </w:p>
                    <w:p w14:paraId="342061B7" w14:textId="309CDD87" w:rsidR="009C22E4" w:rsidRPr="009C22E4" w:rsidRDefault="009C22E4" w:rsidP="009C22E4">
                      <w:pPr>
                        <w:rPr>
                          <w:b/>
                          <w:bCs/>
                          <w:sz w:val="24"/>
                          <w:szCs w:val="24"/>
                        </w:rPr>
                      </w:pPr>
                      <w:r w:rsidRPr="009C22E4">
                        <w:rPr>
                          <w:b/>
                          <w:bCs/>
                          <w:sz w:val="24"/>
                          <w:szCs w:val="24"/>
                        </w:rPr>
                        <w:t>Wyjście:</w:t>
                      </w:r>
                    </w:p>
                    <w:p w14:paraId="3A68F81E" w14:textId="6B16EE68" w:rsidR="009C22E4" w:rsidRPr="001E6D2E" w:rsidRDefault="009C22E4" w:rsidP="009C22E4">
                      <w:pPr>
                        <w:pStyle w:val="Akapitzlist"/>
                        <w:numPr>
                          <w:ilvl w:val="0"/>
                          <w:numId w:val="14"/>
                        </w:numPr>
                        <w:rPr>
                          <w:b/>
                          <w:bCs/>
                          <w:sz w:val="24"/>
                          <w:szCs w:val="24"/>
                        </w:rPr>
                      </w:pPr>
                      <w:r>
                        <w:rPr>
                          <w:sz w:val="24"/>
                          <w:szCs w:val="24"/>
                        </w:rPr>
                        <w:t xml:space="preserve">Tablica w-bitowych kluczy rund </w:t>
                      </w:r>
                      <w:r>
                        <w:rPr>
                          <w:i/>
                          <w:iCs/>
                          <w:sz w:val="24"/>
                          <w:szCs w:val="24"/>
                        </w:rPr>
                        <w:t>S[0..2r+3]</w:t>
                      </w:r>
                      <w:bookmarkStart w:id="8" w:name="_GoBack"/>
                      <w:bookmarkEnd w:id="8"/>
                    </w:p>
                    <w:p w14:paraId="241F9562" w14:textId="77777777" w:rsidR="009C22E4" w:rsidRDefault="009C22E4" w:rsidP="009C22E4">
                      <w:pPr>
                        <w:rPr>
                          <w:b/>
                          <w:bCs/>
                          <w:sz w:val="24"/>
                          <w:szCs w:val="24"/>
                        </w:rPr>
                      </w:pPr>
                      <w:r>
                        <w:rPr>
                          <w:b/>
                          <w:bCs/>
                          <w:sz w:val="24"/>
                          <w:szCs w:val="24"/>
                        </w:rPr>
                        <w:t>Pseudokod:</w:t>
                      </w:r>
                    </w:p>
                    <w:p w14:paraId="6AB283C6" w14:textId="4C2F5A12" w:rsidR="009C22E4" w:rsidRPr="00B40A4E" w:rsidRDefault="009C22E4" w:rsidP="009C22E4">
                      <w:pPr>
                        <w:rPr>
                          <w:sz w:val="24"/>
                          <w:szCs w:val="24"/>
                        </w:rPr>
                      </w:pPr>
                      <w:r w:rsidRPr="009C22E4">
                        <w:rPr>
                          <w:b/>
                          <w:bCs/>
                          <w:position w:val="-230"/>
                          <w:sz w:val="24"/>
                          <w:szCs w:val="24"/>
                        </w:rPr>
                        <w:object w:dxaOrig="3900" w:dyaOrig="3660" w14:anchorId="09AED02C">
                          <v:shape id="_x0000_i1556" type="#_x0000_t75" style="width:195pt;height:183pt" o:ole="">
                            <v:imagedata r:id="rId73" o:title=""/>
                          </v:shape>
                          <o:OLEObject Type="Embed" ProgID="Equation.DSMT4" ShapeID="_x0000_i1556" DrawAspect="Content" ObjectID="_1621975379" r:id="rId75"/>
                        </w:object>
                      </w:r>
                      <w:r>
                        <w:rPr>
                          <w:b/>
                          <w:bCs/>
                          <w:sz w:val="24"/>
                          <w:szCs w:val="24"/>
                        </w:rPr>
                        <w:t xml:space="preserve"> </w:t>
                      </w:r>
                    </w:p>
                    <w:p w14:paraId="5D764574" w14:textId="77777777" w:rsidR="009C22E4" w:rsidRDefault="009C22E4" w:rsidP="009C22E4"/>
                    <w:p w14:paraId="1D535D04" w14:textId="77777777" w:rsidR="009C22E4" w:rsidRPr="00806800" w:rsidRDefault="009C22E4" w:rsidP="009C22E4"/>
                  </w:txbxContent>
                </v:textbox>
                <w10:wrap type="topAndBottom" anchorx="margin"/>
              </v:shape>
            </w:pict>
          </mc:Fallback>
        </mc:AlternateContent>
      </w:r>
      <w:r w:rsidR="009C22E4">
        <w:rPr>
          <w:szCs w:val="24"/>
        </w:rPr>
        <w:t xml:space="preserve">Dla 16 bajtowego bloku danych (wielkość bloku, którą miał szyfrować kandydat w konkursie AES),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32</m:t>
            </m:r>
          </m:sub>
        </m:sSub>
        <m:r>
          <w:rPr>
            <w:rFonts w:ascii="Cambria Math" w:hAnsi="Cambria Math"/>
            <w:szCs w:val="24"/>
          </w:rPr>
          <m:t>=0xb7e15163</m:t>
        </m:r>
      </m:oMath>
      <w:r w:rsidR="009C22E4">
        <w:rPr>
          <w:szCs w:val="24"/>
        </w:rPr>
        <w:t xml:space="preserve">, </w:t>
      </w:r>
      <m:oMath>
        <m:sSub>
          <m:sSubPr>
            <m:ctrlPr>
              <w:rPr>
                <w:rFonts w:ascii="Cambria Math" w:hAnsi="Cambria Math"/>
                <w:i/>
                <w:szCs w:val="24"/>
              </w:rPr>
            </m:ctrlPr>
          </m:sSubPr>
          <m:e>
            <m:r>
              <w:rPr>
                <w:rFonts w:ascii="Cambria Math" w:hAnsi="Cambria Math"/>
                <w:szCs w:val="24"/>
              </w:rPr>
              <m:t>Q</m:t>
            </m:r>
          </m:e>
          <m:sub>
            <m:r>
              <w:rPr>
                <w:rFonts w:ascii="Cambria Math" w:hAnsi="Cambria Math"/>
                <w:szCs w:val="24"/>
              </w:rPr>
              <m:t>32</m:t>
            </m:r>
          </m:sub>
        </m:sSub>
        <m:r>
          <w:rPr>
            <w:rFonts w:ascii="Cambria Math" w:hAnsi="Cambria Math"/>
            <w:szCs w:val="24"/>
          </w:rPr>
          <m:t>=0x9e3779b9</m:t>
        </m:r>
      </m:oMath>
      <w:r w:rsidR="009C22E4">
        <w:rPr>
          <w:szCs w:val="24"/>
        </w:rPr>
        <w:t>. Przy powyższych założeniach</w:t>
      </w:r>
      <w:r>
        <w:rPr>
          <w:szCs w:val="24"/>
        </w:rPr>
        <w:t xml:space="preserve"> (oraz zachowując symbole działań z procesu szyfrowania)</w:t>
      </w:r>
      <w:r w:rsidR="009C22E4">
        <w:rPr>
          <w:szCs w:val="24"/>
        </w:rPr>
        <w:t>, pseudokod procesu rozszerzania klucza jest następujący:</w:t>
      </w:r>
    </w:p>
    <w:p w14:paraId="5C25F8DF" w14:textId="69977A00" w:rsidR="009C22E4" w:rsidRDefault="003A607D" w:rsidP="003E2A1D">
      <w:pPr>
        <w:pStyle w:val="Tekstgwny"/>
        <w:rPr>
          <w:szCs w:val="24"/>
        </w:rPr>
      </w:pPr>
      <w:r>
        <w:rPr>
          <w:szCs w:val="24"/>
        </w:rPr>
        <w:t xml:space="preserve">Liczba </w:t>
      </w:r>
      <m:oMath>
        <m:r>
          <w:rPr>
            <w:rFonts w:ascii="Cambria Math" w:hAnsi="Cambria Math"/>
            <w:szCs w:val="24"/>
          </w:rPr>
          <m:t>c</m:t>
        </m:r>
      </m:oMath>
      <w:r>
        <w:rPr>
          <w:szCs w:val="24"/>
        </w:rPr>
        <w:t xml:space="preserve"> jest równa liczbie bajtów klucza podzielonej przez liczbę bajtów pojedynczego rejestru używanego w procesie szyfrowania. W wyjątkowym przypadku, kiedy klucz jest pusty, przyjmuje ona wartość 1.</w:t>
      </w:r>
    </w:p>
    <w:p w14:paraId="7E98330A" w14:textId="2FEAF096" w:rsidR="003A607D" w:rsidRDefault="003A607D" w:rsidP="003E2A1D">
      <w:pPr>
        <w:pStyle w:val="Tekstgwny"/>
        <w:rPr>
          <w:szCs w:val="24"/>
        </w:rPr>
      </w:pPr>
      <w:r>
        <w:rPr>
          <w:szCs w:val="24"/>
        </w:rPr>
        <w:tab/>
      </w:r>
    </w:p>
    <w:p w14:paraId="2ADD5FBE" w14:textId="17AD1F8F" w:rsidR="009C22E4" w:rsidRPr="009C22E4" w:rsidRDefault="003A607D" w:rsidP="00F9431E">
      <w:pPr>
        <w:pStyle w:val="Tekstgwny"/>
        <w:ind w:firstLine="708"/>
        <w:rPr>
          <w:szCs w:val="24"/>
        </w:rPr>
      </w:pPr>
      <w:r>
        <w:rPr>
          <w:szCs w:val="24"/>
        </w:rPr>
        <w:lastRenderedPageBreak/>
        <w:t xml:space="preserve">Dokładne studium nad architekturą algorytmu można znaleźć w </w:t>
      </w:r>
      <w:r>
        <w:rPr>
          <w:szCs w:val="24"/>
        </w:rPr>
        <w:fldChar w:fldCharType="begin"/>
      </w:r>
      <w:r>
        <w:rPr>
          <w:szCs w:val="24"/>
        </w:rPr>
        <w:instrText xml:space="preserve"> REF _Ref11351252 \r \h </w:instrText>
      </w:r>
      <w:r>
        <w:rPr>
          <w:szCs w:val="24"/>
        </w:rPr>
      </w:r>
      <w:r>
        <w:rPr>
          <w:szCs w:val="24"/>
        </w:rPr>
        <w:fldChar w:fldCharType="separate"/>
      </w:r>
      <w:r>
        <w:rPr>
          <w:szCs w:val="24"/>
        </w:rPr>
        <w:t>[12]</w:t>
      </w:r>
      <w:r>
        <w:rPr>
          <w:szCs w:val="24"/>
        </w:rPr>
        <w:fldChar w:fldCharType="end"/>
      </w:r>
      <w:r w:rsidR="00F9431E">
        <w:rPr>
          <w:szCs w:val="24"/>
        </w:rPr>
        <w:t>. Autorzy opisują krok po kroku każdą operację zaimplementowaną w algorytmie wraz z wyjaśnieniem sposobu, w jaki sposób została ona wybrana. Praca ponadto zawiera testy wydajnościowe na ówczesnej architekturze dla różnych rozwiązań (w szczególności języków) oprogramowania – głównie zawarte są rozważania na temat szybkości działania, aczkolwiek można również znaleźć krótkie podsumowanie dotyczące zużycia pamięci. Należy zauważyć, iż algorytm RC6, w przeciwieństwie do większości algorytmów, w tym dwóch opisanych w poprzednich rozdziałach, nie korzysta z predefiniowanych s-</w:t>
      </w:r>
      <w:proofErr w:type="spellStart"/>
      <w:r w:rsidR="00F9431E">
        <w:rPr>
          <w:szCs w:val="24"/>
        </w:rPr>
        <w:t>boxów</w:t>
      </w:r>
      <w:proofErr w:type="spellEnd"/>
      <w:r w:rsidR="00F9431E">
        <w:rPr>
          <w:szCs w:val="24"/>
        </w:rPr>
        <w:t>, co znacząco zmniejsza nakład pamięciowy. Na koniec, dla osób, które chcą zaimplementować własną wersję algorytmu, autorzy zawarli wektory testowe (dane wejściowe, klucz oraz oczekiwany szyfrogram), co pozwoliło przetestować algorytm stworzony w ramach projektu związanego z niniejszą pracą oraz potwierdzić poprawność działania szyfru.</w:t>
      </w:r>
    </w:p>
    <w:p w14:paraId="730B5C8D" w14:textId="15EA8E67" w:rsidR="00B40A4E" w:rsidRDefault="00B40A4E" w:rsidP="00114E80"/>
    <w:p w14:paraId="6265BE96" w14:textId="67A05EF4" w:rsidR="00B40A4E" w:rsidRDefault="00B40A4E" w:rsidP="00114E80"/>
    <w:p w14:paraId="0E67A4B7" w14:textId="3926AD70" w:rsidR="00F9431E" w:rsidRDefault="00F9431E" w:rsidP="00114E80"/>
    <w:p w14:paraId="1BD87AEE" w14:textId="5AF0BCC0" w:rsidR="00F9431E" w:rsidRDefault="00F9431E" w:rsidP="00114E80"/>
    <w:p w14:paraId="6085E5BE" w14:textId="0BCB9B9E" w:rsidR="00F9431E" w:rsidRDefault="00F9431E" w:rsidP="00114E80"/>
    <w:p w14:paraId="1D1DBDF7" w14:textId="190D5DBC" w:rsidR="00F9431E" w:rsidRDefault="00F9431E" w:rsidP="00114E80"/>
    <w:p w14:paraId="30D1C732" w14:textId="7AD39118" w:rsidR="00F9431E" w:rsidRDefault="00F9431E" w:rsidP="00114E80"/>
    <w:p w14:paraId="21722DF2" w14:textId="345969DE" w:rsidR="00F9431E" w:rsidRDefault="00F9431E" w:rsidP="00114E80"/>
    <w:p w14:paraId="653F3207" w14:textId="446F2237" w:rsidR="00F9431E" w:rsidRDefault="00F9431E" w:rsidP="00114E80"/>
    <w:p w14:paraId="7680727E" w14:textId="38B535CC" w:rsidR="00F9431E" w:rsidRDefault="00F9431E" w:rsidP="00114E80"/>
    <w:p w14:paraId="1ADDADDA" w14:textId="45633666" w:rsidR="00F9431E" w:rsidRDefault="00F9431E" w:rsidP="00114E80"/>
    <w:p w14:paraId="0A2AB55C" w14:textId="237C36C8" w:rsidR="00F9431E" w:rsidRDefault="00F9431E" w:rsidP="00114E80"/>
    <w:p w14:paraId="6F4E5E83" w14:textId="2C8CA8D9" w:rsidR="00F9431E" w:rsidRDefault="00F9431E" w:rsidP="00114E80"/>
    <w:p w14:paraId="2B365DFB" w14:textId="5FC03528" w:rsidR="00F9431E" w:rsidRDefault="00F9431E" w:rsidP="00114E80"/>
    <w:p w14:paraId="6BC42A9A" w14:textId="77777777" w:rsidR="00F9431E" w:rsidRDefault="00F9431E" w:rsidP="00114E80"/>
    <w:p w14:paraId="184FFC52" w14:textId="77777777" w:rsidR="00114E80" w:rsidRPr="00114E80" w:rsidRDefault="00114E80" w:rsidP="00114E80"/>
    <w:p w14:paraId="485EFB53" w14:textId="77777777" w:rsidR="00114E80" w:rsidRDefault="00114E80" w:rsidP="00114E80">
      <w:pPr>
        <w:pStyle w:val="Nagwek1"/>
        <w:ind w:left="360"/>
      </w:pPr>
    </w:p>
    <w:p w14:paraId="540BA6D0" w14:textId="54C944BD" w:rsidR="0086188D" w:rsidRDefault="0086188D" w:rsidP="00351007">
      <w:pPr>
        <w:pStyle w:val="Nagwek1"/>
        <w:numPr>
          <w:ilvl w:val="0"/>
          <w:numId w:val="1"/>
        </w:numPr>
      </w:pPr>
      <w:r>
        <w:t>Opis zaimplementowanego programu</w:t>
      </w:r>
      <w:bookmarkEnd w:id="6"/>
    </w:p>
    <w:p w14:paraId="5E0B58CB" w14:textId="77777777" w:rsidR="00F74D65" w:rsidRPr="00F74D65" w:rsidRDefault="0086188D" w:rsidP="00351007">
      <w:pPr>
        <w:pStyle w:val="Nagwek1"/>
        <w:numPr>
          <w:ilvl w:val="0"/>
          <w:numId w:val="1"/>
        </w:numPr>
      </w:pPr>
      <w:bookmarkStart w:id="9" w:name="_Toc11348154"/>
      <w:r>
        <w:t>Przeprowadzone badania</w:t>
      </w:r>
      <w:bookmarkEnd w:id="9"/>
    </w:p>
    <w:p w14:paraId="745A5EC7" w14:textId="77777777" w:rsidR="0086188D" w:rsidRDefault="0086188D" w:rsidP="0086188D"/>
    <w:p w14:paraId="49F2DBDF" w14:textId="77777777" w:rsidR="0086188D" w:rsidRDefault="0086188D" w:rsidP="00351007">
      <w:pPr>
        <w:pStyle w:val="Nagwek1"/>
        <w:numPr>
          <w:ilvl w:val="0"/>
          <w:numId w:val="1"/>
        </w:numPr>
      </w:pPr>
      <w:bookmarkStart w:id="10" w:name="_Toc11348155"/>
      <w:r>
        <w:t>Wnioski</w:t>
      </w:r>
      <w:bookmarkEnd w:id="10"/>
    </w:p>
    <w:p w14:paraId="04E9E34A" w14:textId="77777777" w:rsidR="0014520F" w:rsidRDefault="0014520F" w:rsidP="0014520F"/>
    <w:p w14:paraId="1BC1493B" w14:textId="77777777" w:rsidR="0014520F" w:rsidRDefault="0014520F" w:rsidP="0014520F"/>
    <w:p w14:paraId="61230A83" w14:textId="77777777" w:rsidR="0014520F" w:rsidRDefault="0014520F" w:rsidP="0014520F"/>
    <w:p w14:paraId="185738A1" w14:textId="77777777" w:rsidR="0014520F" w:rsidRDefault="0014520F" w:rsidP="0014520F"/>
    <w:p w14:paraId="652447AF" w14:textId="77777777" w:rsidR="0014520F" w:rsidRDefault="0014520F" w:rsidP="0014520F"/>
    <w:p w14:paraId="3BDF048D" w14:textId="77777777" w:rsidR="0014520F" w:rsidRDefault="0014520F" w:rsidP="0014520F"/>
    <w:p w14:paraId="75BE785A" w14:textId="77777777" w:rsidR="0014520F" w:rsidRDefault="0014520F" w:rsidP="0014520F"/>
    <w:p w14:paraId="271BFA73" w14:textId="77777777" w:rsidR="0014520F" w:rsidRDefault="0014520F" w:rsidP="0014520F"/>
    <w:p w14:paraId="7763DB06" w14:textId="77777777" w:rsidR="0014520F" w:rsidRDefault="0014520F" w:rsidP="0014520F"/>
    <w:p w14:paraId="4CD67FCC" w14:textId="77777777" w:rsidR="0014520F" w:rsidRDefault="0014520F" w:rsidP="0014520F"/>
    <w:p w14:paraId="5BF19072" w14:textId="77777777" w:rsidR="0014520F" w:rsidRDefault="0014520F" w:rsidP="0014520F"/>
    <w:p w14:paraId="5D3F4F5C" w14:textId="77777777" w:rsidR="0014520F" w:rsidRDefault="0014520F" w:rsidP="0014520F"/>
    <w:p w14:paraId="60D4767A" w14:textId="77777777" w:rsidR="0014520F" w:rsidRDefault="0014520F" w:rsidP="0014520F"/>
    <w:p w14:paraId="51D22267" w14:textId="77777777" w:rsidR="0014520F" w:rsidRDefault="0014520F" w:rsidP="0014520F"/>
    <w:p w14:paraId="057E9B78" w14:textId="77777777" w:rsidR="0014520F" w:rsidRDefault="0014520F" w:rsidP="0014520F"/>
    <w:p w14:paraId="651EFA19" w14:textId="77777777" w:rsidR="0014520F" w:rsidRDefault="0014520F" w:rsidP="0014520F"/>
    <w:p w14:paraId="706D7110" w14:textId="77777777" w:rsidR="0014520F" w:rsidRDefault="0014520F" w:rsidP="0014520F"/>
    <w:p w14:paraId="319766CD" w14:textId="77777777" w:rsidR="0014520F" w:rsidRDefault="0014520F" w:rsidP="0014520F"/>
    <w:p w14:paraId="184FA735" w14:textId="6A839005" w:rsidR="0014520F" w:rsidRDefault="0014520F" w:rsidP="0014520F"/>
    <w:p w14:paraId="543900BC" w14:textId="29DDFBDF" w:rsidR="006C57A0" w:rsidRDefault="006C57A0" w:rsidP="0014520F"/>
    <w:p w14:paraId="4414701B" w14:textId="70119A6C" w:rsidR="006C57A0" w:rsidRDefault="006C57A0" w:rsidP="0014520F"/>
    <w:p w14:paraId="6E5E112D" w14:textId="77777777" w:rsidR="009148E1" w:rsidRDefault="009148E1" w:rsidP="0014520F"/>
    <w:p w14:paraId="7C798939" w14:textId="77777777" w:rsidR="006C57A0" w:rsidRPr="0014520F" w:rsidRDefault="006C57A0" w:rsidP="0014520F"/>
    <w:p w14:paraId="42CE62D6" w14:textId="77777777" w:rsidR="0086188D" w:rsidRDefault="005D3E75" w:rsidP="0086188D">
      <w:pPr>
        <w:pStyle w:val="Nagwek1"/>
      </w:pPr>
      <w:bookmarkStart w:id="11" w:name="_Toc11348156"/>
      <w:r>
        <w:lastRenderedPageBreak/>
        <w:t>Literatura</w:t>
      </w:r>
      <w:bookmarkEnd w:id="11"/>
    </w:p>
    <w:p w14:paraId="02B289A2" w14:textId="77777777" w:rsidR="005D3E75" w:rsidRDefault="005D3E75" w:rsidP="005D3E75"/>
    <w:p w14:paraId="1656AFD2" w14:textId="77777777" w:rsidR="005D3E75" w:rsidRPr="005D3E75" w:rsidRDefault="005D3E75" w:rsidP="00351007">
      <w:pPr>
        <w:pStyle w:val="Tekstgwny"/>
        <w:numPr>
          <w:ilvl w:val="0"/>
          <w:numId w:val="6"/>
        </w:numPr>
        <w:rPr>
          <w:rStyle w:val="citation"/>
        </w:rPr>
      </w:pPr>
      <w:bookmarkStart w:id="12" w:name="_Ref3928001"/>
      <w:proofErr w:type="spellStart"/>
      <w:r w:rsidRPr="005D3E75">
        <w:rPr>
          <w:rStyle w:val="citation"/>
        </w:rPr>
        <w:t>Aumasson</w:t>
      </w:r>
      <w:proofErr w:type="spellEnd"/>
      <w:r w:rsidRPr="005D3E75">
        <w:rPr>
          <w:rStyle w:val="citation"/>
        </w:rPr>
        <w:t xml:space="preserve"> J. P.: </w:t>
      </w:r>
      <w:r w:rsidRPr="005D3E75">
        <w:rPr>
          <w:rStyle w:val="citation"/>
          <w:i/>
        </w:rPr>
        <w:t>Nowoczesna kryptografia. Praktyczne wprowadzenie do szyfrowania.</w:t>
      </w:r>
      <w:r w:rsidRPr="005D3E75">
        <w:rPr>
          <w:rStyle w:val="citation"/>
          <w:i/>
        </w:rPr>
        <w:br/>
      </w:r>
      <w:r w:rsidRPr="005D3E75">
        <w:rPr>
          <w:rStyle w:val="citation"/>
        </w:rPr>
        <w:t xml:space="preserve">Warszawa: Wydawnictwo Naukowe PWN SA, 2018, s. 1-59. </w:t>
      </w:r>
      <w:r w:rsidRPr="005D3E75">
        <w:rPr>
          <w:rStyle w:val="citation"/>
          <w:u w:val="single"/>
        </w:rPr>
        <w:t>ISBN 978-83-01-19900-5</w:t>
      </w:r>
      <w:r w:rsidRPr="005D3E75">
        <w:rPr>
          <w:rStyle w:val="citation"/>
        </w:rPr>
        <w:t>.</w:t>
      </w:r>
      <w:bookmarkEnd w:id="12"/>
    </w:p>
    <w:p w14:paraId="16A3C5F7" w14:textId="77777777" w:rsidR="005D3E75" w:rsidRPr="008B6ED4" w:rsidRDefault="005D3E75" w:rsidP="00351007">
      <w:pPr>
        <w:pStyle w:val="Tekstgwny"/>
        <w:numPr>
          <w:ilvl w:val="0"/>
          <w:numId w:val="6"/>
        </w:numPr>
        <w:rPr>
          <w:lang w:val="en-US"/>
        </w:rPr>
      </w:pPr>
      <w:r w:rsidRPr="008B6ED4">
        <w:rPr>
          <w:lang w:val="en-US"/>
        </w:rPr>
        <w:t xml:space="preserve">Bhat B., Ali A. W., Gupta A.: </w:t>
      </w:r>
      <w:r w:rsidRPr="008B6ED4">
        <w:rPr>
          <w:i/>
          <w:lang w:val="en-US"/>
        </w:rPr>
        <w:t>DES and AES performance evaluation.</w:t>
      </w:r>
      <w:r w:rsidRPr="008B6ED4">
        <w:rPr>
          <w:rStyle w:val="Uwydatnienie"/>
          <w:lang w:val="en-US"/>
        </w:rPr>
        <w:br/>
      </w:r>
      <w:r w:rsidRPr="008B6ED4">
        <w:rPr>
          <w:rStyle w:val="Uwydatnienie"/>
          <w:i w:val="0"/>
          <w:lang w:val="en-US"/>
        </w:rPr>
        <w:t>Noida: International Conference on Computing, Communication &amp; Automation</w:t>
      </w:r>
      <w:r w:rsidRPr="008B6ED4">
        <w:rPr>
          <w:lang w:val="en-US"/>
        </w:rPr>
        <w:t>, 2015, s. 887-890.</w:t>
      </w:r>
      <w:r w:rsidRPr="008B6ED4">
        <w:rPr>
          <w:lang w:val="en-US"/>
        </w:rPr>
        <w:br/>
      </w:r>
      <w:proofErr w:type="spellStart"/>
      <w:r w:rsidRPr="008B6ED4">
        <w:rPr>
          <w:u w:val="single"/>
          <w:lang w:val="en-US"/>
        </w:rPr>
        <w:t>doi</w:t>
      </w:r>
      <w:proofErr w:type="spellEnd"/>
      <w:r w:rsidRPr="008B6ED4">
        <w:rPr>
          <w:u w:val="single"/>
          <w:lang w:val="en-US"/>
        </w:rPr>
        <w:t>: 10.1109/CCAA.2015.7148500</w:t>
      </w:r>
    </w:p>
    <w:p w14:paraId="23EE4177" w14:textId="08890969" w:rsidR="005D3E75" w:rsidRPr="008B6ED4" w:rsidRDefault="005D3E75" w:rsidP="00351007">
      <w:pPr>
        <w:pStyle w:val="Tekstgwny"/>
        <w:numPr>
          <w:ilvl w:val="0"/>
          <w:numId w:val="6"/>
        </w:numPr>
        <w:rPr>
          <w:i/>
          <w:szCs w:val="24"/>
          <w:u w:val="single"/>
          <w:lang w:val="en-US"/>
        </w:rPr>
      </w:pPr>
      <w:bookmarkStart w:id="13" w:name="_Ref3928084"/>
      <w:r w:rsidRPr="008B6ED4">
        <w:rPr>
          <w:lang w:val="en-US"/>
        </w:rPr>
        <w:t xml:space="preserve">Cheng H., Ding Q.: </w:t>
      </w:r>
      <w:r w:rsidRPr="008B6ED4">
        <w:rPr>
          <w:i/>
          <w:lang w:val="en-US"/>
        </w:rPr>
        <w:t>Overview of the Block Cipher</w:t>
      </w:r>
      <w:r w:rsidRPr="008B6ED4">
        <w:rPr>
          <w:lang w:val="en-US"/>
        </w:rPr>
        <w:t xml:space="preserve">. </w:t>
      </w:r>
      <w:r w:rsidRPr="008B6ED4">
        <w:rPr>
          <w:lang w:val="en-US"/>
        </w:rPr>
        <w:br/>
        <w:t xml:space="preserve">Harbin: </w:t>
      </w:r>
      <w:r w:rsidRPr="008B6ED4">
        <w:rPr>
          <w:rStyle w:val="Uwydatnienie"/>
          <w:i w:val="0"/>
          <w:lang w:val="en-US"/>
        </w:rPr>
        <w:t>2012 Second International Conference on Instrumentation, Measurement, Computer, Communication and Contr</w:t>
      </w:r>
      <w:r w:rsidRPr="008B6ED4">
        <w:rPr>
          <w:rStyle w:val="Uwydatnienie"/>
          <w:lang w:val="en-US"/>
        </w:rPr>
        <w:t>ol</w:t>
      </w:r>
      <w:r w:rsidRPr="008B6ED4">
        <w:rPr>
          <w:lang w:val="en-US"/>
        </w:rPr>
        <w:t xml:space="preserve">, 2012, s. 1628-1631. </w:t>
      </w:r>
      <w:proofErr w:type="spellStart"/>
      <w:r w:rsidRPr="008B6ED4">
        <w:rPr>
          <w:i/>
          <w:u w:val="single"/>
          <w:lang w:val="en-US"/>
        </w:rPr>
        <w:t>doi</w:t>
      </w:r>
      <w:proofErr w:type="spellEnd"/>
      <w:r w:rsidRPr="008B6ED4">
        <w:rPr>
          <w:i/>
          <w:u w:val="single"/>
          <w:lang w:val="en-US"/>
        </w:rPr>
        <w:t xml:space="preserve">: </w:t>
      </w:r>
      <w:r w:rsidRPr="008B6ED4">
        <w:rPr>
          <w:i/>
          <w:szCs w:val="24"/>
          <w:u w:val="single"/>
          <w:lang w:val="en-US"/>
        </w:rPr>
        <w:t>10.1109/IMCCC.2012.379</w:t>
      </w:r>
      <w:bookmarkEnd w:id="13"/>
    </w:p>
    <w:p w14:paraId="2D1C003F" w14:textId="4277FFA9" w:rsidR="00A238AC" w:rsidRDefault="00A238AC" w:rsidP="00351007">
      <w:pPr>
        <w:pStyle w:val="Akapitzlist"/>
        <w:numPr>
          <w:ilvl w:val="0"/>
          <w:numId w:val="6"/>
        </w:numPr>
        <w:rPr>
          <w:sz w:val="24"/>
          <w:lang w:val="en-GB"/>
        </w:rPr>
      </w:pPr>
      <w:bookmarkStart w:id="14" w:name="_Ref4704841"/>
      <w:r w:rsidRPr="00A238AC">
        <w:rPr>
          <w:sz w:val="24"/>
          <w:lang w:val="en-GB"/>
        </w:rPr>
        <w:t xml:space="preserve">FIPS PUB 197. </w:t>
      </w:r>
      <w:r w:rsidRPr="00A238AC">
        <w:rPr>
          <w:i/>
          <w:sz w:val="24"/>
          <w:lang w:val="en-GB"/>
        </w:rPr>
        <w:t xml:space="preserve">The official AES standard. </w:t>
      </w:r>
      <w:r w:rsidRPr="00A238AC">
        <w:rPr>
          <w:sz w:val="24"/>
          <w:lang w:val="en-GB"/>
        </w:rPr>
        <w:t>NIST, 21.10.2001</w:t>
      </w:r>
      <w:bookmarkEnd w:id="14"/>
    </w:p>
    <w:p w14:paraId="1097BD0E" w14:textId="77777777" w:rsidR="00A238AC" w:rsidRPr="00A238AC" w:rsidRDefault="00A238AC" w:rsidP="00A238AC">
      <w:pPr>
        <w:pStyle w:val="Akapitzlist"/>
        <w:rPr>
          <w:sz w:val="24"/>
          <w:lang w:val="en-GB"/>
        </w:rPr>
      </w:pPr>
    </w:p>
    <w:p w14:paraId="38C9709F" w14:textId="0154BFF8" w:rsidR="006E22AF" w:rsidRPr="006E22AF" w:rsidRDefault="005D3E75" w:rsidP="00351007">
      <w:pPr>
        <w:pStyle w:val="Akapitzlist"/>
        <w:numPr>
          <w:ilvl w:val="0"/>
          <w:numId w:val="6"/>
        </w:numPr>
        <w:jc w:val="both"/>
        <w:rPr>
          <w:sz w:val="24"/>
          <w:szCs w:val="24"/>
          <w:u w:val="single"/>
          <w:lang w:val="en-US"/>
        </w:rPr>
      </w:pPr>
      <w:proofErr w:type="spellStart"/>
      <w:r w:rsidRPr="008B6ED4">
        <w:rPr>
          <w:sz w:val="24"/>
          <w:szCs w:val="24"/>
          <w:lang w:val="en-US"/>
        </w:rPr>
        <w:t>Floissac</w:t>
      </w:r>
      <w:proofErr w:type="spellEnd"/>
      <w:r w:rsidRPr="008B6ED4">
        <w:rPr>
          <w:sz w:val="24"/>
          <w:szCs w:val="24"/>
          <w:lang w:val="en-US"/>
        </w:rPr>
        <w:t xml:space="preserve"> N., </w:t>
      </w:r>
      <w:proofErr w:type="spellStart"/>
      <w:r w:rsidRPr="008B6ED4">
        <w:rPr>
          <w:sz w:val="24"/>
          <w:szCs w:val="24"/>
          <w:lang w:val="en-US"/>
        </w:rPr>
        <w:t>L'Hyver</w:t>
      </w:r>
      <w:proofErr w:type="spellEnd"/>
      <w:r w:rsidRPr="008B6ED4">
        <w:rPr>
          <w:sz w:val="24"/>
          <w:szCs w:val="24"/>
          <w:lang w:val="en-US"/>
        </w:rPr>
        <w:t xml:space="preserve"> Y.: </w:t>
      </w:r>
      <w:r w:rsidRPr="008B6ED4">
        <w:rPr>
          <w:i/>
          <w:sz w:val="24"/>
          <w:szCs w:val="24"/>
          <w:lang w:val="en-US"/>
        </w:rPr>
        <w:t>From AES-128 to AES-192 and AES-256, How to Adapt Differential Fault</w:t>
      </w:r>
      <w:r w:rsidR="002D3759">
        <w:rPr>
          <w:i/>
          <w:sz w:val="24"/>
          <w:szCs w:val="24"/>
          <w:lang w:val="en-US"/>
        </w:rPr>
        <w:t> </w:t>
      </w:r>
      <w:r w:rsidRPr="008B6ED4">
        <w:rPr>
          <w:i/>
          <w:sz w:val="24"/>
          <w:szCs w:val="24"/>
          <w:lang w:val="en-US"/>
        </w:rPr>
        <w:t>Analysis</w:t>
      </w:r>
      <w:r w:rsidR="002D3759">
        <w:rPr>
          <w:i/>
          <w:sz w:val="24"/>
          <w:szCs w:val="24"/>
          <w:lang w:val="en-US"/>
        </w:rPr>
        <w:t> </w:t>
      </w:r>
      <w:r w:rsidRPr="008B6ED4">
        <w:rPr>
          <w:i/>
          <w:sz w:val="24"/>
          <w:szCs w:val="24"/>
          <w:lang w:val="en-US"/>
        </w:rPr>
        <w:t>Attacks</w:t>
      </w:r>
      <w:r w:rsidR="002D3759">
        <w:rPr>
          <w:i/>
          <w:sz w:val="24"/>
          <w:szCs w:val="24"/>
          <w:lang w:val="en-US"/>
        </w:rPr>
        <w:t> </w:t>
      </w:r>
      <w:r w:rsidRPr="008B6ED4">
        <w:rPr>
          <w:i/>
          <w:sz w:val="24"/>
          <w:szCs w:val="24"/>
          <w:lang w:val="en-US"/>
        </w:rPr>
        <w:t>on</w:t>
      </w:r>
      <w:r w:rsidR="002D3759">
        <w:rPr>
          <w:i/>
          <w:sz w:val="24"/>
          <w:szCs w:val="24"/>
          <w:lang w:val="en-US"/>
        </w:rPr>
        <w:t> </w:t>
      </w:r>
      <w:r w:rsidRPr="008B6ED4">
        <w:rPr>
          <w:i/>
          <w:sz w:val="24"/>
          <w:szCs w:val="24"/>
          <w:lang w:val="en-US"/>
        </w:rPr>
        <w:t>Key</w:t>
      </w:r>
      <w:r w:rsidR="002D3759">
        <w:rPr>
          <w:i/>
          <w:sz w:val="24"/>
          <w:szCs w:val="24"/>
          <w:lang w:val="en-US"/>
        </w:rPr>
        <w:t> </w:t>
      </w:r>
      <w:r w:rsidRPr="008B6ED4">
        <w:rPr>
          <w:i/>
          <w:sz w:val="24"/>
          <w:szCs w:val="24"/>
          <w:lang w:val="en-US"/>
        </w:rPr>
        <w:t xml:space="preserve">Expansion </w:t>
      </w:r>
      <w:r w:rsidRPr="008B6ED4">
        <w:rPr>
          <w:i/>
          <w:sz w:val="24"/>
          <w:szCs w:val="24"/>
          <w:lang w:val="en-US"/>
        </w:rPr>
        <w:br/>
        <w:t xml:space="preserve">Nara: </w:t>
      </w:r>
      <w:r w:rsidRPr="008B6ED4">
        <w:rPr>
          <w:rStyle w:val="Uwydatnienie"/>
          <w:i w:val="0"/>
          <w:sz w:val="24"/>
          <w:szCs w:val="24"/>
          <w:lang w:val="en-US"/>
        </w:rPr>
        <w:t>2011</w:t>
      </w:r>
      <w:r w:rsidRPr="008B6ED4">
        <w:rPr>
          <w:rStyle w:val="Uwydatnienie"/>
          <w:sz w:val="24"/>
          <w:szCs w:val="24"/>
          <w:lang w:val="en-US"/>
        </w:rPr>
        <w:t xml:space="preserve"> </w:t>
      </w:r>
      <w:r w:rsidRPr="008B6ED4">
        <w:rPr>
          <w:rStyle w:val="Uwydatnienie"/>
          <w:i w:val="0"/>
          <w:sz w:val="24"/>
          <w:szCs w:val="24"/>
          <w:lang w:val="en-US"/>
        </w:rPr>
        <w:t>Workshop on Fault Diagnosis and Tolerance in Cryptography</w:t>
      </w:r>
      <w:r w:rsidRPr="008B6ED4">
        <w:rPr>
          <w:sz w:val="24"/>
          <w:szCs w:val="24"/>
          <w:lang w:val="en-US"/>
        </w:rPr>
        <w:t>, 2011, s. 43-53.</w:t>
      </w:r>
      <w:r w:rsidRPr="008B6ED4">
        <w:rPr>
          <w:sz w:val="24"/>
          <w:szCs w:val="24"/>
          <w:lang w:val="en-US"/>
        </w:rPr>
        <w:br/>
      </w:r>
      <w:proofErr w:type="spellStart"/>
      <w:r w:rsidRPr="008B6ED4">
        <w:rPr>
          <w:sz w:val="24"/>
          <w:szCs w:val="24"/>
          <w:u w:val="single"/>
          <w:lang w:val="en-US"/>
        </w:rPr>
        <w:t>doi</w:t>
      </w:r>
      <w:proofErr w:type="spellEnd"/>
      <w:r w:rsidRPr="008B6ED4">
        <w:rPr>
          <w:sz w:val="24"/>
          <w:szCs w:val="24"/>
          <w:u w:val="single"/>
          <w:lang w:val="en-US"/>
        </w:rPr>
        <w:t>:</w:t>
      </w:r>
      <w:r w:rsidR="002D3759">
        <w:rPr>
          <w:sz w:val="24"/>
          <w:szCs w:val="24"/>
          <w:u w:val="single"/>
          <w:lang w:val="en-US"/>
        </w:rPr>
        <w:t> </w:t>
      </w:r>
      <w:r w:rsidRPr="008B6ED4">
        <w:rPr>
          <w:sz w:val="24"/>
          <w:szCs w:val="24"/>
          <w:u w:val="single"/>
          <w:lang w:val="en-US"/>
        </w:rPr>
        <w:t>10.1109/FDTC.2011.15</w:t>
      </w:r>
      <w:r w:rsidR="002D3759">
        <w:rPr>
          <w:sz w:val="24"/>
          <w:szCs w:val="24"/>
          <w:u w:val="single"/>
          <w:lang w:val="en-US"/>
        </w:rPr>
        <w:br/>
      </w:r>
    </w:p>
    <w:p w14:paraId="22F24626" w14:textId="77777777" w:rsidR="006E22AF" w:rsidRPr="006E22AF" w:rsidRDefault="006E22AF" w:rsidP="00351007">
      <w:pPr>
        <w:pStyle w:val="Akapitzlist"/>
        <w:numPr>
          <w:ilvl w:val="0"/>
          <w:numId w:val="6"/>
        </w:numPr>
        <w:rPr>
          <w:sz w:val="24"/>
          <w:lang w:val="en-US"/>
        </w:rPr>
      </w:pPr>
      <w:bookmarkStart w:id="15" w:name="_Ref7539252"/>
      <w:r w:rsidRPr="006E22AF">
        <w:rPr>
          <w:sz w:val="24"/>
          <w:lang w:val="en-US"/>
        </w:rPr>
        <w:t xml:space="preserve">Hoang V. T., </w:t>
      </w:r>
      <w:proofErr w:type="spellStart"/>
      <w:r w:rsidRPr="006E22AF">
        <w:rPr>
          <w:sz w:val="24"/>
          <w:lang w:val="en-US"/>
        </w:rPr>
        <w:t>Rogaway</w:t>
      </w:r>
      <w:proofErr w:type="spellEnd"/>
      <w:r w:rsidRPr="006E22AF">
        <w:rPr>
          <w:sz w:val="24"/>
          <w:lang w:val="en-US"/>
        </w:rPr>
        <w:t xml:space="preserve"> P. </w:t>
      </w:r>
      <w:r w:rsidRPr="006E22AF">
        <w:rPr>
          <w:i/>
          <w:sz w:val="24"/>
          <w:lang w:val="en-US"/>
        </w:rPr>
        <w:t>On Generalized Feistel Networks</w:t>
      </w:r>
      <w:r w:rsidRPr="006E22AF">
        <w:rPr>
          <w:sz w:val="24"/>
          <w:lang w:val="en-US"/>
        </w:rPr>
        <w:t xml:space="preserve">, w: </w:t>
      </w:r>
      <w:r w:rsidRPr="006E22AF">
        <w:rPr>
          <w:i/>
          <w:sz w:val="24"/>
          <w:lang w:val="en-US"/>
        </w:rPr>
        <w:t>Advances in Cryptology -- CRYPTO 2010.</w:t>
      </w:r>
      <w:r w:rsidRPr="006E22AF">
        <w:rPr>
          <w:sz w:val="24"/>
          <w:lang w:val="en-US"/>
        </w:rPr>
        <w:br/>
        <w:t xml:space="preserve">Berlin: Springer Berlin Heidelberg, 2010, s 613-630. </w:t>
      </w:r>
      <w:r w:rsidRPr="002D3759">
        <w:rPr>
          <w:i/>
          <w:sz w:val="24"/>
          <w:u w:val="single"/>
          <w:lang w:val="en-US"/>
        </w:rPr>
        <w:t>ISBN: 978-3-642-14623-7</w:t>
      </w:r>
      <w:bookmarkEnd w:id="15"/>
    </w:p>
    <w:p w14:paraId="619E1277" w14:textId="77777777" w:rsidR="006E22AF" w:rsidRPr="008B6ED4" w:rsidRDefault="006E22AF" w:rsidP="006E22AF">
      <w:pPr>
        <w:pStyle w:val="Akapitzlist"/>
        <w:jc w:val="both"/>
        <w:rPr>
          <w:rStyle w:val="citation"/>
          <w:sz w:val="24"/>
          <w:szCs w:val="24"/>
          <w:u w:val="single"/>
          <w:lang w:val="en-US"/>
        </w:rPr>
      </w:pPr>
    </w:p>
    <w:p w14:paraId="1B042554" w14:textId="4517217C" w:rsidR="005D3E75" w:rsidRPr="008B6ED4" w:rsidRDefault="005D3E75" w:rsidP="00351007">
      <w:pPr>
        <w:pStyle w:val="Tekstgwny"/>
        <w:numPr>
          <w:ilvl w:val="0"/>
          <w:numId w:val="6"/>
        </w:numPr>
        <w:rPr>
          <w:rStyle w:val="citation"/>
          <w:lang w:val="en-US"/>
        </w:rPr>
      </w:pPr>
      <w:proofErr w:type="spellStart"/>
      <w:r w:rsidRPr="008B6ED4">
        <w:rPr>
          <w:rStyle w:val="citation"/>
          <w:lang w:val="en-US"/>
        </w:rPr>
        <w:t>Kalaiselvi</w:t>
      </w:r>
      <w:proofErr w:type="spellEnd"/>
      <w:r w:rsidRPr="008B6ED4">
        <w:rPr>
          <w:rStyle w:val="citation"/>
          <w:lang w:val="en-US"/>
        </w:rPr>
        <w:t xml:space="preserve"> K., Kumar A.: </w:t>
      </w:r>
      <w:r w:rsidRPr="008B6ED4">
        <w:rPr>
          <w:rStyle w:val="citation"/>
          <w:i/>
          <w:lang w:val="en-US"/>
        </w:rPr>
        <w:t>Enhanced AES cryptosystem by using genetic algorithm and neural</w:t>
      </w:r>
      <w:r w:rsidR="002D3759">
        <w:rPr>
          <w:rStyle w:val="citation"/>
          <w:i/>
          <w:lang w:val="en-US"/>
        </w:rPr>
        <w:t> </w:t>
      </w:r>
      <w:r w:rsidRPr="008B6ED4">
        <w:rPr>
          <w:rStyle w:val="citation"/>
          <w:i/>
          <w:lang w:val="en-US"/>
        </w:rPr>
        <w:t>network</w:t>
      </w:r>
      <w:r w:rsidR="002D3759">
        <w:rPr>
          <w:rStyle w:val="citation"/>
          <w:i/>
          <w:lang w:val="en-US"/>
        </w:rPr>
        <w:t> </w:t>
      </w:r>
      <w:r w:rsidRPr="008B6ED4">
        <w:rPr>
          <w:rStyle w:val="citation"/>
          <w:i/>
          <w:lang w:val="en-US"/>
        </w:rPr>
        <w:t>in</w:t>
      </w:r>
      <w:r w:rsidR="002D3759">
        <w:rPr>
          <w:rStyle w:val="citation"/>
          <w:i/>
          <w:lang w:val="en-US"/>
        </w:rPr>
        <w:t> </w:t>
      </w:r>
      <w:r w:rsidRPr="008B6ED4">
        <w:rPr>
          <w:rStyle w:val="citation"/>
          <w:i/>
          <w:lang w:val="en-US"/>
        </w:rPr>
        <w:t>S</w:t>
      </w:r>
      <w:r w:rsidRPr="008B6ED4">
        <w:rPr>
          <w:rStyle w:val="citation"/>
          <w:i/>
          <w:lang w:val="en-US"/>
        </w:rPr>
        <w:noBreakHyphen/>
        <w:t>box</w:t>
      </w:r>
      <w:r w:rsidRPr="008B6ED4">
        <w:rPr>
          <w:rStyle w:val="citation"/>
          <w:lang w:val="en-US"/>
        </w:rPr>
        <w:t>.</w:t>
      </w:r>
      <w:r w:rsidRPr="008B6ED4">
        <w:rPr>
          <w:rStyle w:val="citation"/>
          <w:lang w:val="en-US"/>
        </w:rPr>
        <w:br/>
      </w:r>
      <w:proofErr w:type="spellStart"/>
      <w:r w:rsidRPr="008B6ED4">
        <w:rPr>
          <w:rStyle w:val="citation"/>
          <w:lang w:val="en-US"/>
        </w:rPr>
        <w:t>Banglore</w:t>
      </w:r>
      <w:proofErr w:type="spellEnd"/>
      <w:r w:rsidRPr="008B6ED4">
        <w:rPr>
          <w:rStyle w:val="citation"/>
          <w:lang w:val="en-US"/>
        </w:rPr>
        <w:t xml:space="preserve">: 2016 IEEE International Conference on Current Trends in Advanced Computing (ICCTAC), 2006, s. 1-6. </w:t>
      </w:r>
      <w:proofErr w:type="spellStart"/>
      <w:r w:rsidRPr="008B6ED4">
        <w:rPr>
          <w:rStyle w:val="citation"/>
          <w:u w:val="single"/>
          <w:lang w:val="en-US"/>
        </w:rPr>
        <w:t>doi</w:t>
      </w:r>
      <w:proofErr w:type="spellEnd"/>
      <w:r w:rsidRPr="008B6ED4">
        <w:rPr>
          <w:rStyle w:val="citation"/>
          <w:u w:val="single"/>
          <w:lang w:val="en-US"/>
        </w:rPr>
        <w:t>: 10.1109/ICCTAC.2016.7567340</w:t>
      </w:r>
    </w:p>
    <w:p w14:paraId="0918DA64" w14:textId="77777777" w:rsidR="005D3E75" w:rsidRPr="008B6ED4" w:rsidRDefault="005D3E75" w:rsidP="00351007">
      <w:pPr>
        <w:pStyle w:val="Tekstgwny"/>
        <w:numPr>
          <w:ilvl w:val="0"/>
          <w:numId w:val="6"/>
        </w:numPr>
        <w:rPr>
          <w:lang w:val="en-US"/>
        </w:rPr>
      </w:pPr>
      <w:r w:rsidRPr="008B6ED4">
        <w:rPr>
          <w:lang w:val="en-US"/>
        </w:rPr>
        <w:t xml:space="preserve">Liu N., et al.: </w:t>
      </w:r>
      <w:r w:rsidRPr="008B6ED4">
        <w:rPr>
          <w:i/>
          <w:lang w:val="en-US"/>
        </w:rPr>
        <w:t xml:space="preserve">Cryptographic performance for </w:t>
      </w:r>
      <w:proofErr w:type="spellStart"/>
      <w:r w:rsidRPr="008B6ED4">
        <w:rPr>
          <w:i/>
          <w:lang w:val="en-US"/>
        </w:rPr>
        <w:t>Rijndael</w:t>
      </w:r>
      <w:proofErr w:type="spellEnd"/>
      <w:r w:rsidRPr="008B6ED4">
        <w:rPr>
          <w:i/>
          <w:lang w:val="en-US"/>
        </w:rPr>
        <w:t xml:space="preserve"> and RC6 block ciphers</w:t>
      </w:r>
      <w:r w:rsidRPr="008B6ED4">
        <w:rPr>
          <w:lang w:val="en-US"/>
        </w:rPr>
        <w:t xml:space="preserve">. </w:t>
      </w:r>
      <w:r w:rsidRPr="008B6ED4">
        <w:rPr>
          <w:lang w:val="en-US"/>
        </w:rPr>
        <w:br/>
        <w:t xml:space="preserve">Xiamen: </w:t>
      </w:r>
      <w:r w:rsidRPr="008B6ED4">
        <w:rPr>
          <w:rStyle w:val="Uwydatnienie"/>
          <w:i w:val="0"/>
          <w:lang w:val="en-US"/>
        </w:rPr>
        <w:t>2017 11th</w:t>
      </w:r>
      <w:r w:rsidRPr="008B6ED4">
        <w:rPr>
          <w:rStyle w:val="Uwydatnienie"/>
          <w:lang w:val="en-US"/>
        </w:rPr>
        <w:t xml:space="preserve"> </w:t>
      </w:r>
      <w:r w:rsidRPr="008B6ED4">
        <w:rPr>
          <w:rStyle w:val="Uwydatnienie"/>
          <w:i w:val="0"/>
          <w:lang w:val="en-US"/>
        </w:rPr>
        <w:t>IEEE International Conference on Anti-counterfeiting, Security, and Identification (ASID)</w:t>
      </w:r>
      <w:r w:rsidRPr="008B6ED4">
        <w:rPr>
          <w:i/>
          <w:lang w:val="en-US"/>
        </w:rPr>
        <w:t>,</w:t>
      </w:r>
      <w:r w:rsidRPr="008B6ED4">
        <w:rPr>
          <w:lang w:val="en-US"/>
        </w:rPr>
        <w:t xml:space="preserve"> 2017, s. 36-39. </w:t>
      </w:r>
      <w:proofErr w:type="spellStart"/>
      <w:r w:rsidRPr="008B6ED4">
        <w:rPr>
          <w:u w:val="single"/>
          <w:lang w:val="en-US"/>
        </w:rPr>
        <w:t>doi</w:t>
      </w:r>
      <w:proofErr w:type="spellEnd"/>
      <w:r w:rsidRPr="008B6ED4">
        <w:rPr>
          <w:u w:val="single"/>
          <w:lang w:val="en-US"/>
        </w:rPr>
        <w:t>: 10.1109/ICASID.2017.8285739</w:t>
      </w:r>
    </w:p>
    <w:p w14:paraId="197EDDC3" w14:textId="77777777" w:rsidR="005D3E75" w:rsidRPr="008B6ED4" w:rsidRDefault="005D3E75" w:rsidP="00351007">
      <w:pPr>
        <w:pStyle w:val="Akapitzlist"/>
        <w:numPr>
          <w:ilvl w:val="0"/>
          <w:numId w:val="6"/>
        </w:numPr>
        <w:jc w:val="both"/>
        <w:rPr>
          <w:rStyle w:val="citation"/>
          <w:i/>
          <w:iCs/>
          <w:sz w:val="24"/>
          <w:u w:val="single"/>
          <w:lang w:val="en-US"/>
        </w:rPr>
      </w:pPr>
      <w:r w:rsidRPr="008B6ED4">
        <w:rPr>
          <w:sz w:val="24"/>
          <w:lang w:val="en-US"/>
        </w:rPr>
        <w:t xml:space="preserve">Mohamed A. B., </w:t>
      </w:r>
      <w:proofErr w:type="spellStart"/>
      <w:r w:rsidRPr="008B6ED4">
        <w:rPr>
          <w:sz w:val="24"/>
          <w:lang w:val="en-US"/>
        </w:rPr>
        <w:t>Zaibi</w:t>
      </w:r>
      <w:proofErr w:type="spellEnd"/>
      <w:r w:rsidRPr="008B6ED4">
        <w:rPr>
          <w:sz w:val="24"/>
          <w:lang w:val="en-US"/>
        </w:rPr>
        <w:t xml:space="preserve"> G., </w:t>
      </w:r>
      <w:proofErr w:type="spellStart"/>
      <w:r w:rsidRPr="008B6ED4">
        <w:rPr>
          <w:sz w:val="24"/>
          <w:lang w:val="en-US"/>
        </w:rPr>
        <w:t>Kachouri</w:t>
      </w:r>
      <w:proofErr w:type="spellEnd"/>
      <w:r w:rsidRPr="008B6ED4">
        <w:rPr>
          <w:sz w:val="24"/>
          <w:lang w:val="en-US"/>
        </w:rPr>
        <w:t xml:space="preserve"> A.: </w:t>
      </w:r>
      <w:r w:rsidRPr="008B6ED4">
        <w:rPr>
          <w:i/>
          <w:sz w:val="24"/>
          <w:lang w:val="en-US"/>
        </w:rPr>
        <w:t>Implementation of RC5 and RC6 block ciphers on digital</w:t>
      </w:r>
      <w:r w:rsidR="0014520F" w:rsidRPr="008B6ED4">
        <w:rPr>
          <w:i/>
          <w:sz w:val="24"/>
          <w:lang w:val="en-US"/>
        </w:rPr>
        <w:t> </w:t>
      </w:r>
      <w:r w:rsidRPr="008B6ED4">
        <w:rPr>
          <w:i/>
          <w:sz w:val="24"/>
          <w:lang w:val="en-US"/>
        </w:rPr>
        <w:t>images.</w:t>
      </w:r>
      <w:r w:rsidRPr="008B6ED4">
        <w:rPr>
          <w:i/>
          <w:sz w:val="24"/>
          <w:lang w:val="en-US"/>
        </w:rPr>
        <w:br/>
      </w:r>
      <w:r w:rsidRPr="008B6ED4">
        <w:rPr>
          <w:rStyle w:val="Uwydatnienie"/>
          <w:i w:val="0"/>
          <w:sz w:val="24"/>
          <w:lang w:val="en-US"/>
        </w:rPr>
        <w:t>Sousse: Eighth International Multi-Conference on Systems, Signals &amp; Devices</w:t>
      </w:r>
      <w:r w:rsidRPr="008B6ED4">
        <w:rPr>
          <w:i/>
          <w:sz w:val="24"/>
          <w:lang w:val="en-US"/>
        </w:rPr>
        <w:t>,</w:t>
      </w:r>
      <w:r w:rsidRPr="008B6ED4">
        <w:rPr>
          <w:sz w:val="24"/>
          <w:lang w:val="en-US"/>
        </w:rPr>
        <w:t xml:space="preserve"> 2011, </w:t>
      </w:r>
      <w:r w:rsidR="0014520F" w:rsidRPr="008B6ED4">
        <w:rPr>
          <w:sz w:val="24"/>
          <w:lang w:val="en-US"/>
        </w:rPr>
        <w:br/>
      </w:r>
      <w:r w:rsidRPr="008B6ED4">
        <w:rPr>
          <w:sz w:val="24"/>
          <w:lang w:val="en-US"/>
        </w:rPr>
        <w:lastRenderedPageBreak/>
        <w:t>s.</w:t>
      </w:r>
      <w:r w:rsidR="0014520F" w:rsidRPr="008B6ED4">
        <w:rPr>
          <w:sz w:val="24"/>
          <w:lang w:val="en-US"/>
        </w:rPr>
        <w:t> </w:t>
      </w:r>
      <w:r w:rsidRPr="008B6ED4">
        <w:rPr>
          <w:sz w:val="24"/>
          <w:lang w:val="en-US"/>
        </w:rPr>
        <w:t>1-6.</w:t>
      </w:r>
      <w:r w:rsidRPr="008B6ED4">
        <w:rPr>
          <w:sz w:val="24"/>
          <w:lang w:val="en-US"/>
        </w:rPr>
        <w:br/>
      </w:r>
      <w:proofErr w:type="spellStart"/>
      <w:r w:rsidRPr="008B6ED4">
        <w:rPr>
          <w:sz w:val="24"/>
          <w:u w:val="single"/>
          <w:lang w:val="en-US"/>
        </w:rPr>
        <w:t>doi</w:t>
      </w:r>
      <w:proofErr w:type="spellEnd"/>
      <w:r w:rsidRPr="008B6ED4">
        <w:rPr>
          <w:sz w:val="24"/>
          <w:u w:val="single"/>
          <w:lang w:val="en-US"/>
        </w:rPr>
        <w:t>:</w:t>
      </w:r>
      <w:r w:rsidR="0014520F" w:rsidRPr="008B6ED4">
        <w:rPr>
          <w:sz w:val="24"/>
          <w:u w:val="single"/>
          <w:lang w:val="en-US"/>
        </w:rPr>
        <w:t> </w:t>
      </w:r>
      <w:r w:rsidRPr="008B6ED4">
        <w:rPr>
          <w:sz w:val="24"/>
          <w:u w:val="single"/>
          <w:lang w:val="en-US"/>
        </w:rPr>
        <w:t>10.1109/SSD.2011.5767447</w:t>
      </w:r>
    </w:p>
    <w:p w14:paraId="330E347E" w14:textId="2E36C43B" w:rsidR="005D3E75" w:rsidRPr="00DF6C77" w:rsidRDefault="005D3E75" w:rsidP="00351007">
      <w:pPr>
        <w:pStyle w:val="Tekstgwny"/>
        <w:numPr>
          <w:ilvl w:val="0"/>
          <w:numId w:val="6"/>
        </w:numPr>
        <w:rPr>
          <w:lang w:val="en-US"/>
        </w:rPr>
      </w:pPr>
      <w:proofErr w:type="spellStart"/>
      <w:r w:rsidRPr="008B6ED4">
        <w:rPr>
          <w:lang w:val="en-US"/>
        </w:rPr>
        <w:t>Noura</w:t>
      </w:r>
      <w:proofErr w:type="spellEnd"/>
      <w:r w:rsidR="0014520F" w:rsidRPr="008B6ED4">
        <w:rPr>
          <w:lang w:val="en-US"/>
        </w:rPr>
        <w:t> </w:t>
      </w:r>
      <w:r w:rsidRPr="008B6ED4">
        <w:rPr>
          <w:lang w:val="en-US"/>
        </w:rPr>
        <w:t>M.</w:t>
      </w:r>
      <w:r w:rsidR="0014520F" w:rsidRPr="008B6ED4">
        <w:rPr>
          <w:lang w:val="en-US"/>
        </w:rPr>
        <w:t> </w:t>
      </w:r>
      <w:r w:rsidRPr="008B6ED4">
        <w:rPr>
          <w:lang w:val="en-US"/>
        </w:rPr>
        <w:t>et</w:t>
      </w:r>
      <w:r w:rsidR="0014520F" w:rsidRPr="008B6ED4">
        <w:rPr>
          <w:lang w:val="en-US"/>
        </w:rPr>
        <w:t> </w:t>
      </w:r>
      <w:r w:rsidRPr="008B6ED4">
        <w:rPr>
          <w:lang w:val="en-US"/>
        </w:rPr>
        <w:t>al.:</w:t>
      </w:r>
      <w:r w:rsidR="0014520F" w:rsidRPr="008B6ED4">
        <w:rPr>
          <w:lang w:val="en-US"/>
        </w:rPr>
        <w:t> </w:t>
      </w:r>
      <w:r w:rsidRPr="008B6ED4">
        <w:rPr>
          <w:i/>
          <w:lang w:val="en-US"/>
        </w:rPr>
        <w:t>S-DES:</w:t>
      </w:r>
      <w:r w:rsidR="0014520F" w:rsidRPr="008B6ED4">
        <w:rPr>
          <w:i/>
          <w:lang w:val="en-US"/>
        </w:rPr>
        <w:t> </w:t>
      </w:r>
      <w:r w:rsidRPr="008B6ED4">
        <w:rPr>
          <w:i/>
          <w:lang w:val="en-US"/>
        </w:rPr>
        <w:t>An</w:t>
      </w:r>
      <w:r w:rsidR="0014520F" w:rsidRPr="008B6ED4">
        <w:rPr>
          <w:i/>
          <w:lang w:val="en-US"/>
        </w:rPr>
        <w:t> </w:t>
      </w:r>
      <w:r w:rsidRPr="008B6ED4">
        <w:rPr>
          <w:i/>
          <w:lang w:val="en-US"/>
        </w:rPr>
        <w:t>efficient</w:t>
      </w:r>
      <w:r w:rsidR="0014520F" w:rsidRPr="008B6ED4">
        <w:rPr>
          <w:i/>
          <w:lang w:val="en-US"/>
        </w:rPr>
        <w:t> </w:t>
      </w:r>
      <w:r w:rsidRPr="008B6ED4">
        <w:rPr>
          <w:i/>
          <w:lang w:val="en-US"/>
        </w:rPr>
        <w:t>&amp;</w:t>
      </w:r>
      <w:r w:rsidR="0014520F" w:rsidRPr="008B6ED4">
        <w:rPr>
          <w:i/>
          <w:lang w:val="en-US"/>
        </w:rPr>
        <w:t> </w:t>
      </w:r>
      <w:r w:rsidRPr="008B6ED4">
        <w:rPr>
          <w:i/>
          <w:lang w:val="en-US"/>
        </w:rPr>
        <w:t>secure</w:t>
      </w:r>
      <w:r w:rsidR="0014520F" w:rsidRPr="008B6ED4">
        <w:rPr>
          <w:i/>
          <w:lang w:val="en-US"/>
        </w:rPr>
        <w:t> </w:t>
      </w:r>
      <w:r w:rsidRPr="008B6ED4">
        <w:rPr>
          <w:i/>
          <w:lang w:val="en-US"/>
        </w:rPr>
        <w:t>DES</w:t>
      </w:r>
      <w:r w:rsidR="0014520F" w:rsidRPr="008B6ED4">
        <w:rPr>
          <w:i/>
          <w:lang w:val="en-US"/>
        </w:rPr>
        <w:t> </w:t>
      </w:r>
      <w:r w:rsidRPr="008B6ED4">
        <w:rPr>
          <w:i/>
          <w:lang w:val="en-US"/>
        </w:rPr>
        <w:t>variant.</w:t>
      </w:r>
      <w:r w:rsidRPr="008B6ED4">
        <w:rPr>
          <w:lang w:val="en-US"/>
        </w:rPr>
        <w:t xml:space="preserve"> </w:t>
      </w:r>
      <w:r w:rsidRPr="008B6ED4">
        <w:rPr>
          <w:lang w:val="en-US"/>
        </w:rPr>
        <w:br/>
      </w:r>
      <w:proofErr w:type="spellStart"/>
      <w:r w:rsidRPr="008B6ED4">
        <w:rPr>
          <w:lang w:val="en-US"/>
        </w:rPr>
        <w:t>Jounieh</w:t>
      </w:r>
      <w:proofErr w:type="spellEnd"/>
      <w:r w:rsidRPr="008B6ED4">
        <w:rPr>
          <w:lang w:val="en-US"/>
        </w:rPr>
        <w:t xml:space="preserve">: </w:t>
      </w:r>
      <w:r w:rsidRPr="008B6ED4">
        <w:rPr>
          <w:rStyle w:val="Uwydatnienie"/>
          <w:i w:val="0"/>
          <w:lang w:val="en-US"/>
        </w:rPr>
        <w:t>2018 IEEE Middle East and North Africa Communications Conference (MENACOMM)</w:t>
      </w:r>
      <w:r w:rsidRPr="008B6ED4">
        <w:rPr>
          <w:i/>
          <w:lang w:val="en-US"/>
        </w:rPr>
        <w:t>,</w:t>
      </w:r>
      <w:r w:rsidRPr="008B6ED4">
        <w:rPr>
          <w:lang w:val="en-US"/>
        </w:rPr>
        <w:t xml:space="preserve"> 2018, s. 1-6. </w:t>
      </w:r>
      <w:proofErr w:type="spellStart"/>
      <w:r w:rsidRPr="008B6ED4">
        <w:rPr>
          <w:u w:val="single"/>
          <w:lang w:val="en-US"/>
        </w:rPr>
        <w:t>doi</w:t>
      </w:r>
      <w:proofErr w:type="spellEnd"/>
      <w:r w:rsidRPr="008B6ED4">
        <w:rPr>
          <w:u w:val="single"/>
          <w:lang w:val="en-US"/>
        </w:rPr>
        <w:t>: 10.1109/MENACOMM.2018.8371019</w:t>
      </w:r>
    </w:p>
    <w:p w14:paraId="6AE94862" w14:textId="478C6CEF" w:rsidR="00DF6C77" w:rsidRDefault="00DF6C77" w:rsidP="00351007">
      <w:pPr>
        <w:pStyle w:val="Akapitzlist"/>
        <w:numPr>
          <w:ilvl w:val="0"/>
          <w:numId w:val="6"/>
        </w:numPr>
        <w:rPr>
          <w:sz w:val="24"/>
          <w:lang w:val="en-GB"/>
        </w:rPr>
      </w:pPr>
      <w:bookmarkStart w:id="16" w:name="_Ref11351833"/>
      <w:proofErr w:type="spellStart"/>
      <w:r w:rsidRPr="00DF6C77">
        <w:rPr>
          <w:iCs/>
          <w:sz w:val="24"/>
          <w:lang w:val="en-US"/>
        </w:rPr>
        <w:t>Rivest</w:t>
      </w:r>
      <w:proofErr w:type="spellEnd"/>
      <w:r w:rsidRPr="00DF6C77">
        <w:rPr>
          <w:iCs/>
          <w:sz w:val="24"/>
          <w:lang w:val="en-US"/>
        </w:rPr>
        <w:t xml:space="preserve"> R. L. </w:t>
      </w:r>
      <w:r w:rsidRPr="00DF6C77">
        <w:rPr>
          <w:i/>
          <w:sz w:val="24"/>
          <w:lang w:val="en-US"/>
        </w:rPr>
        <w:t>The RC5 Encryption Algorithm.</w:t>
      </w:r>
      <w:r w:rsidRPr="00DF6C77">
        <w:rPr>
          <w:sz w:val="24"/>
          <w:lang w:val="en-GB"/>
        </w:rPr>
        <w:br/>
        <w:t>Cambridge: MIT Laboratory for Computer Science, 1997</w:t>
      </w:r>
      <w:bookmarkEnd w:id="16"/>
    </w:p>
    <w:p w14:paraId="713BEEFB" w14:textId="77777777" w:rsidR="00DF6C77" w:rsidRPr="00DF6C77" w:rsidRDefault="00DF6C77" w:rsidP="00DF6C77">
      <w:pPr>
        <w:pStyle w:val="Akapitzlist"/>
        <w:rPr>
          <w:sz w:val="24"/>
          <w:lang w:val="en-GB"/>
        </w:rPr>
      </w:pPr>
    </w:p>
    <w:p w14:paraId="0612D218" w14:textId="00368B58" w:rsidR="00DF6C77" w:rsidRPr="00DF6C77" w:rsidRDefault="00DF6C77" w:rsidP="00351007">
      <w:pPr>
        <w:pStyle w:val="Akapitzlist"/>
        <w:numPr>
          <w:ilvl w:val="0"/>
          <w:numId w:val="6"/>
        </w:numPr>
        <w:rPr>
          <w:sz w:val="24"/>
          <w:lang w:val="en-GB"/>
        </w:rPr>
      </w:pPr>
      <w:bookmarkStart w:id="17" w:name="_Ref11351252"/>
      <w:proofErr w:type="spellStart"/>
      <w:r w:rsidRPr="00DF6C77">
        <w:rPr>
          <w:iCs/>
          <w:sz w:val="24"/>
          <w:lang w:val="en-US"/>
        </w:rPr>
        <w:t>Rivest</w:t>
      </w:r>
      <w:proofErr w:type="spellEnd"/>
      <w:r w:rsidRPr="00DF6C77">
        <w:rPr>
          <w:iCs/>
          <w:sz w:val="24"/>
          <w:lang w:val="en-US"/>
        </w:rPr>
        <w:t xml:space="preserve"> R. L. et. All. </w:t>
      </w:r>
      <w:r w:rsidRPr="00DF6C77">
        <w:rPr>
          <w:i/>
          <w:sz w:val="24"/>
          <w:lang w:val="en-US"/>
        </w:rPr>
        <w:t>The RC6 Block Cipher.</w:t>
      </w:r>
      <w:r w:rsidRPr="00DF6C77">
        <w:rPr>
          <w:sz w:val="24"/>
          <w:lang w:val="en-GB"/>
        </w:rPr>
        <w:br/>
      </w:r>
      <w:r w:rsidRPr="00DF6C77">
        <w:rPr>
          <w:iCs/>
          <w:sz w:val="24"/>
          <w:lang w:val="en-US"/>
        </w:rPr>
        <w:t>Cambridge: MIT Laboratory for Computer Science, 1998</w:t>
      </w:r>
      <w:bookmarkEnd w:id="17"/>
    </w:p>
    <w:p w14:paraId="43009785" w14:textId="77777777" w:rsidR="005D3E75" w:rsidRPr="005D3E75" w:rsidRDefault="005D3E75" w:rsidP="00351007">
      <w:pPr>
        <w:pStyle w:val="Tekstgwny"/>
        <w:numPr>
          <w:ilvl w:val="0"/>
          <w:numId w:val="6"/>
        </w:numPr>
        <w:rPr>
          <w:lang w:val="en-GB"/>
        </w:rPr>
      </w:pPr>
      <w:bookmarkStart w:id="18" w:name="_Ref4010955"/>
      <w:r w:rsidRPr="008B6ED4">
        <w:rPr>
          <w:lang w:val="en-US"/>
        </w:rPr>
        <w:t>Sanchez-Avila C., Sanchez-</w:t>
      </w:r>
      <w:proofErr w:type="spellStart"/>
      <w:r w:rsidRPr="008B6ED4">
        <w:rPr>
          <w:lang w:val="en-US"/>
        </w:rPr>
        <w:t>Reillol</w:t>
      </w:r>
      <w:proofErr w:type="spellEnd"/>
      <w:r w:rsidRPr="008B6ED4">
        <w:rPr>
          <w:lang w:val="en-US"/>
        </w:rPr>
        <w:t xml:space="preserve"> R.: </w:t>
      </w:r>
      <w:r w:rsidRPr="008B6ED4">
        <w:rPr>
          <w:i/>
          <w:lang w:val="en-US"/>
        </w:rPr>
        <w:t xml:space="preserve">The </w:t>
      </w:r>
      <w:proofErr w:type="spellStart"/>
      <w:r w:rsidRPr="008B6ED4">
        <w:rPr>
          <w:i/>
          <w:lang w:val="en-US"/>
        </w:rPr>
        <w:t>Rijndael</w:t>
      </w:r>
      <w:proofErr w:type="spellEnd"/>
      <w:r w:rsidRPr="008B6ED4">
        <w:rPr>
          <w:i/>
          <w:lang w:val="en-US"/>
        </w:rPr>
        <w:t xml:space="preserve"> block cipher (AES proposal): a comparison</w:t>
      </w:r>
      <w:r w:rsidR="0014520F" w:rsidRPr="008B6ED4">
        <w:rPr>
          <w:i/>
          <w:lang w:val="en-US"/>
        </w:rPr>
        <w:t> </w:t>
      </w:r>
      <w:r w:rsidRPr="008B6ED4">
        <w:rPr>
          <w:i/>
          <w:lang w:val="en-US"/>
        </w:rPr>
        <w:t>with</w:t>
      </w:r>
      <w:r w:rsidR="0014520F" w:rsidRPr="008B6ED4">
        <w:rPr>
          <w:i/>
          <w:lang w:val="en-US"/>
        </w:rPr>
        <w:t> </w:t>
      </w:r>
      <w:r w:rsidRPr="008B6ED4">
        <w:rPr>
          <w:i/>
          <w:lang w:val="en-US"/>
        </w:rPr>
        <w:t>DES.</w:t>
      </w:r>
      <w:r w:rsidR="0014520F" w:rsidRPr="008B6ED4">
        <w:rPr>
          <w:i/>
          <w:lang w:val="en-US"/>
        </w:rPr>
        <w:br/>
      </w:r>
      <w:proofErr w:type="spellStart"/>
      <w:r w:rsidRPr="008B6ED4">
        <w:rPr>
          <w:rStyle w:val="Uwydatnienie"/>
          <w:lang w:val="en-US"/>
        </w:rPr>
        <w:t>Londyn</w:t>
      </w:r>
      <w:proofErr w:type="spellEnd"/>
      <w:r w:rsidRPr="008B6ED4">
        <w:rPr>
          <w:rStyle w:val="Uwydatnienie"/>
          <w:lang w:val="en-US"/>
        </w:rPr>
        <w:t xml:space="preserve">: </w:t>
      </w:r>
      <w:r w:rsidRPr="008B6ED4">
        <w:rPr>
          <w:rStyle w:val="Uwydatnienie"/>
          <w:i w:val="0"/>
          <w:lang w:val="en-US"/>
        </w:rPr>
        <w:t>Proceedings IEEE 35th Annual 2001 International Carnahan Conference on Security Technology (Cat. No.01CH37186)</w:t>
      </w:r>
      <w:r w:rsidRPr="008B6ED4">
        <w:rPr>
          <w:lang w:val="en-US"/>
        </w:rPr>
        <w:t xml:space="preserve">, 2001, s. 229-234. </w:t>
      </w:r>
      <w:proofErr w:type="spellStart"/>
      <w:r w:rsidRPr="008B6ED4">
        <w:rPr>
          <w:u w:val="single"/>
          <w:lang w:val="en-US"/>
        </w:rPr>
        <w:t>doi</w:t>
      </w:r>
      <w:proofErr w:type="spellEnd"/>
      <w:r w:rsidRPr="008B6ED4">
        <w:rPr>
          <w:u w:val="single"/>
          <w:lang w:val="en-US"/>
        </w:rPr>
        <w:t>: 10.1109/CCST.2001.962837</w:t>
      </w:r>
      <w:bookmarkEnd w:id="18"/>
    </w:p>
    <w:p w14:paraId="08C1A9AE" w14:textId="5DD5A479" w:rsidR="005D3E75" w:rsidRPr="005D3E75" w:rsidRDefault="005D3E75" w:rsidP="00351007">
      <w:pPr>
        <w:pStyle w:val="Akapitzlist"/>
        <w:numPr>
          <w:ilvl w:val="0"/>
          <w:numId w:val="6"/>
        </w:numPr>
        <w:jc w:val="both"/>
        <w:rPr>
          <w:rStyle w:val="citation"/>
          <w:sz w:val="24"/>
        </w:rPr>
      </w:pPr>
      <w:bookmarkStart w:id="19" w:name="_Ref4013302"/>
      <w:proofErr w:type="spellStart"/>
      <w:r w:rsidRPr="005D3E75">
        <w:rPr>
          <w:rStyle w:val="citation"/>
          <w:sz w:val="24"/>
        </w:rPr>
        <w:t>Schneier</w:t>
      </w:r>
      <w:proofErr w:type="spellEnd"/>
      <w:r w:rsidRPr="005D3E75">
        <w:rPr>
          <w:rStyle w:val="citation"/>
          <w:sz w:val="24"/>
        </w:rPr>
        <w:t xml:space="preserve"> B.: </w:t>
      </w:r>
      <w:r w:rsidRPr="005D3E75">
        <w:rPr>
          <w:rStyle w:val="citation"/>
          <w:i/>
          <w:iCs/>
          <w:sz w:val="24"/>
        </w:rPr>
        <w:t>Kryptografia dla praktyków: protokoły, algorytmy i programy źródłowe w języku C</w:t>
      </w:r>
      <w:r w:rsidRPr="005D3E75">
        <w:rPr>
          <w:rStyle w:val="citation"/>
          <w:sz w:val="24"/>
        </w:rPr>
        <w:t xml:space="preserve">. Warszawa: Wydawnictwa Naukowo-Techniczne, 2002 </w:t>
      </w:r>
      <w:hyperlink r:id="rId76" w:tooltip="Specjalna:Książki/8320426782" w:history="1">
        <w:r w:rsidRPr="005D3E75">
          <w:rPr>
            <w:rStyle w:val="Hipercze"/>
            <w:color w:val="auto"/>
            <w:sz w:val="24"/>
          </w:rPr>
          <w:t>ISBN </w:t>
        </w:r>
        <w:r w:rsidRPr="005D3E75">
          <w:rPr>
            <w:rStyle w:val="isbn"/>
            <w:sz w:val="24"/>
            <w:u w:val="single"/>
          </w:rPr>
          <w:t>83-204-2678-2</w:t>
        </w:r>
      </w:hyperlink>
      <w:r w:rsidRPr="005D3E75">
        <w:rPr>
          <w:rStyle w:val="citation"/>
          <w:sz w:val="24"/>
        </w:rPr>
        <w:t>.</w:t>
      </w:r>
      <w:bookmarkEnd w:id="19"/>
    </w:p>
    <w:p w14:paraId="08971BF5" w14:textId="2DB87A28" w:rsidR="00C9728F" w:rsidRPr="00A7291B" w:rsidRDefault="0014520F" w:rsidP="00351007">
      <w:pPr>
        <w:pStyle w:val="Tekstgwny"/>
        <w:numPr>
          <w:ilvl w:val="0"/>
          <w:numId w:val="6"/>
        </w:numPr>
        <w:rPr>
          <w:rStyle w:val="citation"/>
        </w:rPr>
      </w:pPr>
      <w:bookmarkStart w:id="20" w:name="_Ref3926906"/>
      <w:proofErr w:type="spellStart"/>
      <w:r w:rsidRPr="000954C1">
        <w:rPr>
          <w:rStyle w:val="citation"/>
        </w:rPr>
        <w:t>Stinson</w:t>
      </w:r>
      <w:proofErr w:type="spellEnd"/>
      <w:r>
        <w:rPr>
          <w:rStyle w:val="citation"/>
        </w:rPr>
        <w:t> </w:t>
      </w:r>
      <w:r w:rsidRPr="000954C1">
        <w:rPr>
          <w:rStyle w:val="citation"/>
        </w:rPr>
        <w:t>D.</w:t>
      </w:r>
      <w:r>
        <w:rPr>
          <w:rStyle w:val="citation"/>
        </w:rPr>
        <w:t> </w:t>
      </w:r>
      <w:r w:rsidRPr="000954C1">
        <w:rPr>
          <w:rStyle w:val="citation"/>
        </w:rPr>
        <w:t>R.:</w:t>
      </w:r>
      <w:r>
        <w:rPr>
          <w:rStyle w:val="citation"/>
        </w:rPr>
        <w:t> </w:t>
      </w:r>
      <w:r w:rsidRPr="000954C1">
        <w:rPr>
          <w:rStyle w:val="citation"/>
          <w:i/>
        </w:rPr>
        <w:t>Kryptografia.</w:t>
      </w:r>
      <w:r>
        <w:rPr>
          <w:rStyle w:val="citation"/>
          <w:i/>
        </w:rPr>
        <w:t> </w:t>
      </w:r>
      <w:r w:rsidRPr="000954C1">
        <w:rPr>
          <w:rStyle w:val="citation"/>
          <w:i/>
        </w:rPr>
        <w:t>W</w:t>
      </w:r>
      <w:r>
        <w:rPr>
          <w:rStyle w:val="citation"/>
          <w:i/>
        </w:rPr>
        <w:t> </w:t>
      </w:r>
      <w:r w:rsidRPr="000954C1">
        <w:rPr>
          <w:rStyle w:val="citation"/>
          <w:i/>
        </w:rPr>
        <w:t>teorii</w:t>
      </w:r>
      <w:r>
        <w:rPr>
          <w:rStyle w:val="citation"/>
          <w:i/>
        </w:rPr>
        <w:t> </w:t>
      </w:r>
      <w:r w:rsidRPr="000954C1">
        <w:rPr>
          <w:rStyle w:val="citation"/>
          <w:i/>
        </w:rPr>
        <w:t>i</w:t>
      </w:r>
      <w:r>
        <w:rPr>
          <w:rStyle w:val="citation"/>
          <w:i/>
        </w:rPr>
        <w:t> </w:t>
      </w:r>
      <w:r w:rsidRPr="000954C1">
        <w:rPr>
          <w:rStyle w:val="citation"/>
          <w:i/>
        </w:rPr>
        <w:t>praktyce.</w:t>
      </w:r>
      <w:r w:rsidRPr="000954C1">
        <w:rPr>
          <w:rStyle w:val="citation"/>
          <w:i/>
        </w:rPr>
        <w:br/>
      </w:r>
      <w:r w:rsidRPr="000954C1">
        <w:rPr>
          <w:rStyle w:val="citation"/>
        </w:rPr>
        <w:t xml:space="preserve">Warszawa: Wydawnictwo Naukowo-Techniczne, 2005. </w:t>
      </w:r>
      <w:r w:rsidRPr="002D3759">
        <w:rPr>
          <w:rStyle w:val="citation"/>
          <w:u w:val="single"/>
        </w:rPr>
        <w:t>ISBN 83-204-2982-X</w:t>
      </w:r>
      <w:bookmarkEnd w:id="20"/>
    </w:p>
    <w:p w14:paraId="19332427" w14:textId="39981B15" w:rsidR="00A7291B" w:rsidRDefault="00A7291B" w:rsidP="00351007">
      <w:pPr>
        <w:pStyle w:val="Akapitzlist"/>
        <w:numPr>
          <w:ilvl w:val="0"/>
          <w:numId w:val="6"/>
        </w:numPr>
        <w:rPr>
          <w:sz w:val="24"/>
        </w:rPr>
      </w:pPr>
      <w:bookmarkStart w:id="21" w:name="_Ref5035303"/>
      <w:r w:rsidRPr="008B6ED4">
        <w:rPr>
          <w:sz w:val="24"/>
          <w:lang w:val="en-US"/>
        </w:rPr>
        <w:t>Trenholme S.</w:t>
      </w:r>
      <w:r w:rsidRPr="008B6ED4">
        <w:rPr>
          <w:lang w:val="en-US"/>
        </w:rPr>
        <w:t xml:space="preserve"> </w:t>
      </w:r>
      <w:r w:rsidRPr="008B6ED4">
        <w:rPr>
          <w:i/>
          <w:sz w:val="24"/>
          <w:lang w:val="en-US"/>
        </w:rPr>
        <w:t>AES' Galois field</w:t>
      </w:r>
      <w:r w:rsidRPr="008B6ED4">
        <w:rPr>
          <w:sz w:val="24"/>
          <w:lang w:val="en-US"/>
        </w:rPr>
        <w:t xml:space="preserve">. </w:t>
      </w:r>
      <w:r w:rsidRPr="00A7291B">
        <w:rPr>
          <w:sz w:val="24"/>
        </w:rPr>
        <w:t xml:space="preserve">W: </w:t>
      </w:r>
      <w:hyperlink r:id="rId77" w:history="1">
        <w:r w:rsidRPr="00A7291B">
          <w:rPr>
            <w:rStyle w:val="Hipercze"/>
            <w:sz w:val="24"/>
          </w:rPr>
          <w:t>https://www.samiam.org/galois.html</w:t>
        </w:r>
      </w:hyperlink>
      <w:r w:rsidRPr="00A7291B">
        <w:rPr>
          <w:sz w:val="24"/>
        </w:rPr>
        <w:t xml:space="preserve"> [dostęp 01.04.19]</w:t>
      </w:r>
      <w:bookmarkEnd w:id="21"/>
    </w:p>
    <w:p w14:paraId="760F7DF2" w14:textId="77777777" w:rsidR="00A7291B" w:rsidRPr="00A7291B" w:rsidRDefault="00A7291B" w:rsidP="00A7291B">
      <w:pPr>
        <w:pStyle w:val="Akapitzlist"/>
        <w:rPr>
          <w:rStyle w:val="citation"/>
          <w:sz w:val="24"/>
        </w:rPr>
      </w:pPr>
    </w:p>
    <w:p w14:paraId="28182BC5" w14:textId="65EB378A" w:rsidR="00C9728F" w:rsidRPr="0053650D" w:rsidRDefault="00C9728F" w:rsidP="00351007">
      <w:pPr>
        <w:pStyle w:val="Akapitzlist"/>
        <w:numPr>
          <w:ilvl w:val="0"/>
          <w:numId w:val="6"/>
        </w:numPr>
        <w:rPr>
          <w:sz w:val="28"/>
          <w:lang w:val="en-GB"/>
        </w:rPr>
      </w:pPr>
      <w:bookmarkStart w:id="22" w:name="_Ref4009515"/>
      <w:r w:rsidRPr="008B6ED4">
        <w:rPr>
          <w:sz w:val="24"/>
          <w:lang w:val="en-US"/>
        </w:rPr>
        <w:t xml:space="preserve">Vu A., et al., </w:t>
      </w:r>
      <w:r w:rsidRPr="008B6ED4">
        <w:rPr>
          <w:i/>
          <w:sz w:val="24"/>
          <w:lang w:val="en-US"/>
        </w:rPr>
        <w:t>A homogeneous parallel brute force cracking algorithm on the GPU</w:t>
      </w:r>
      <w:r w:rsidRPr="008B6ED4">
        <w:rPr>
          <w:sz w:val="24"/>
          <w:lang w:val="en-US"/>
        </w:rPr>
        <w:t xml:space="preserve">. </w:t>
      </w:r>
      <w:r w:rsidRPr="008B6ED4">
        <w:rPr>
          <w:sz w:val="24"/>
          <w:lang w:val="en-US"/>
        </w:rPr>
        <w:br/>
      </w:r>
      <w:proofErr w:type="spellStart"/>
      <w:r w:rsidRPr="00C9728F">
        <w:rPr>
          <w:sz w:val="24"/>
        </w:rPr>
        <w:t>Seoul</w:t>
      </w:r>
      <w:proofErr w:type="spellEnd"/>
      <w:r w:rsidRPr="00C9728F">
        <w:rPr>
          <w:sz w:val="24"/>
        </w:rPr>
        <w:t xml:space="preserve">: </w:t>
      </w:r>
      <w:r w:rsidRPr="00C9728F">
        <w:rPr>
          <w:rStyle w:val="Uwydatnienie"/>
          <w:i w:val="0"/>
          <w:sz w:val="24"/>
        </w:rPr>
        <w:t>ICTC 2011</w:t>
      </w:r>
      <w:r w:rsidRPr="00C9728F">
        <w:rPr>
          <w:i/>
          <w:sz w:val="24"/>
        </w:rPr>
        <w:t>,</w:t>
      </w:r>
      <w:r w:rsidRPr="00C9728F">
        <w:rPr>
          <w:sz w:val="24"/>
        </w:rPr>
        <w:t xml:space="preserve"> 2011, s. 561-564. </w:t>
      </w:r>
      <w:r w:rsidRPr="00C9728F">
        <w:rPr>
          <w:sz w:val="24"/>
          <w:u w:val="single"/>
        </w:rPr>
        <w:t>doi: 10.1109/ICTC.2011.6082661</w:t>
      </w:r>
      <w:bookmarkEnd w:id="22"/>
    </w:p>
    <w:p w14:paraId="0BBE9B67" w14:textId="77777777" w:rsidR="0053650D" w:rsidRPr="0053650D" w:rsidRDefault="0053650D" w:rsidP="0053650D">
      <w:pPr>
        <w:pStyle w:val="Akapitzlist"/>
        <w:rPr>
          <w:sz w:val="28"/>
          <w:lang w:val="en-GB"/>
        </w:rPr>
      </w:pPr>
    </w:p>
    <w:p w14:paraId="1691D99D" w14:textId="378D0FBC" w:rsidR="0053650D" w:rsidRPr="008B6ED4" w:rsidRDefault="0053650D" w:rsidP="00351007">
      <w:pPr>
        <w:pStyle w:val="Akapitzlist"/>
        <w:numPr>
          <w:ilvl w:val="0"/>
          <w:numId w:val="6"/>
        </w:numPr>
        <w:rPr>
          <w:sz w:val="24"/>
          <w:lang w:val="en-US"/>
        </w:rPr>
      </w:pPr>
      <w:bookmarkStart w:id="23" w:name="_Ref4789321"/>
      <w:r w:rsidRPr="008B6ED4">
        <w:rPr>
          <w:sz w:val="24"/>
          <w:lang w:val="en-US"/>
        </w:rPr>
        <w:t xml:space="preserve">Wang D., Sun S. </w:t>
      </w:r>
      <w:r w:rsidRPr="008B6ED4">
        <w:rPr>
          <w:i/>
          <w:sz w:val="24"/>
          <w:lang w:val="en-US"/>
        </w:rPr>
        <w:t xml:space="preserve">Replacement and Structure of S-Boxes in </w:t>
      </w:r>
      <w:proofErr w:type="spellStart"/>
      <w:r w:rsidRPr="008B6ED4">
        <w:rPr>
          <w:i/>
          <w:sz w:val="24"/>
          <w:lang w:val="en-US"/>
        </w:rPr>
        <w:t>Rijndael</w:t>
      </w:r>
      <w:proofErr w:type="spellEnd"/>
      <w:r w:rsidRPr="008B6ED4">
        <w:rPr>
          <w:sz w:val="24"/>
          <w:lang w:val="en-US"/>
        </w:rPr>
        <w:t xml:space="preserve">. </w:t>
      </w:r>
      <w:r w:rsidRPr="008B6ED4">
        <w:rPr>
          <w:sz w:val="24"/>
          <w:lang w:val="en-US"/>
        </w:rPr>
        <w:br/>
        <w:t xml:space="preserve">Hubei: </w:t>
      </w:r>
      <w:r w:rsidRPr="008B6ED4">
        <w:rPr>
          <w:rStyle w:val="Uwydatnienie"/>
          <w:i w:val="0"/>
          <w:sz w:val="24"/>
          <w:lang w:val="en-US"/>
        </w:rPr>
        <w:t>2008 International Conference on Computer Science and Software Engineering</w:t>
      </w:r>
      <w:r w:rsidRPr="008B6ED4">
        <w:rPr>
          <w:i/>
          <w:sz w:val="24"/>
          <w:lang w:val="en-US"/>
        </w:rPr>
        <w:t>,</w:t>
      </w:r>
      <w:r w:rsidRPr="008B6ED4">
        <w:rPr>
          <w:sz w:val="24"/>
          <w:lang w:val="en-US"/>
        </w:rPr>
        <w:t xml:space="preserve"> 2008, s. 782-784. </w:t>
      </w:r>
      <w:proofErr w:type="spellStart"/>
      <w:r w:rsidRPr="008B6ED4">
        <w:rPr>
          <w:sz w:val="24"/>
          <w:u w:val="single"/>
          <w:lang w:val="en-US"/>
        </w:rPr>
        <w:t>doi</w:t>
      </w:r>
      <w:proofErr w:type="spellEnd"/>
      <w:r w:rsidRPr="008B6ED4">
        <w:rPr>
          <w:sz w:val="24"/>
          <w:u w:val="single"/>
          <w:lang w:val="en-US"/>
        </w:rPr>
        <w:t>: 10.1109/CSSE.2008.296</w:t>
      </w:r>
      <w:bookmarkEnd w:id="23"/>
    </w:p>
    <w:p w14:paraId="44373FA8" w14:textId="77777777" w:rsidR="0053650D" w:rsidRPr="00C9728F" w:rsidRDefault="0053650D" w:rsidP="0053650D">
      <w:pPr>
        <w:pStyle w:val="Akapitzlist"/>
        <w:rPr>
          <w:sz w:val="28"/>
          <w:lang w:val="en-GB"/>
        </w:rPr>
      </w:pPr>
    </w:p>
    <w:p w14:paraId="4253ED06" w14:textId="77777777" w:rsidR="005D3E75" w:rsidRPr="008B6ED4" w:rsidRDefault="005D3E75" w:rsidP="00C9728F">
      <w:pPr>
        <w:pStyle w:val="Tekstgwny"/>
        <w:ind w:left="720"/>
        <w:rPr>
          <w:lang w:val="en-US"/>
        </w:rPr>
      </w:pPr>
      <w:r w:rsidRPr="008B6ED4">
        <w:rPr>
          <w:u w:val="single"/>
          <w:lang w:val="en-US"/>
        </w:rPr>
        <w:br/>
      </w:r>
    </w:p>
    <w:p w14:paraId="28B8CB75" w14:textId="77777777" w:rsidR="00F972FE" w:rsidRPr="008B6ED4" w:rsidRDefault="00F972FE" w:rsidP="00F972FE">
      <w:pPr>
        <w:rPr>
          <w:lang w:val="en-US"/>
        </w:rPr>
      </w:pPr>
    </w:p>
    <w:p w14:paraId="54621DE5" w14:textId="77777777" w:rsidR="00F972FE" w:rsidRPr="008B6ED4" w:rsidRDefault="00F972FE" w:rsidP="00F972FE">
      <w:pPr>
        <w:rPr>
          <w:lang w:val="en-US"/>
        </w:rPr>
      </w:pPr>
    </w:p>
    <w:p w14:paraId="65F53C91" w14:textId="77777777" w:rsidR="006C2A64" w:rsidRPr="008B6ED4" w:rsidRDefault="006C2A64" w:rsidP="006639C9">
      <w:pPr>
        <w:pStyle w:val="Tekstgwny"/>
        <w:rPr>
          <w:sz w:val="22"/>
          <w:lang w:val="en-US"/>
        </w:rPr>
      </w:pPr>
    </w:p>
    <w:sectPr w:rsidR="006C2A64" w:rsidRPr="008B6ED4" w:rsidSect="00720762">
      <w:headerReference w:type="first" r:id="rId78"/>
      <w:pgSz w:w="11906" w:h="16838" w:code="9"/>
      <w:pgMar w:top="1134" w:right="1134" w:bottom="1134"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8BCF12" w14:textId="77777777" w:rsidR="008D0589" w:rsidRDefault="008D0589" w:rsidP="004677F7">
      <w:pPr>
        <w:spacing w:after="0" w:line="240" w:lineRule="auto"/>
      </w:pPr>
      <w:r>
        <w:separator/>
      </w:r>
    </w:p>
  </w:endnote>
  <w:endnote w:type="continuationSeparator" w:id="0">
    <w:p w14:paraId="119D585A" w14:textId="77777777" w:rsidR="008D0589" w:rsidRDefault="008D0589" w:rsidP="004677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Consolas">
    <w:panose1 w:val="020B0609020204030204"/>
    <w:charset w:val="EE"/>
    <w:family w:val="modern"/>
    <w:pitch w:val="fixed"/>
    <w:sig w:usb0="E00006FF" w:usb1="0000FCFF" w:usb2="00000001" w:usb3="00000000" w:csb0="0000019F" w:csb1="00000000"/>
  </w:font>
  <w:font w:name="Segoe UI">
    <w:panose1 w:val="020B0502040204020203"/>
    <w:charset w:val="EE"/>
    <w:family w:val="swiss"/>
    <w:pitch w:val="variable"/>
    <w:sig w:usb0="E4002EFF" w:usb1="C000E47F" w:usb2="00000009" w:usb3="00000000" w:csb0="000001FF" w:csb1="00000000"/>
  </w:font>
  <w:font w:name="Titillium">
    <w:altName w:val="Calibri"/>
    <w:panose1 w:val="00000000000000000000"/>
    <w:charset w:val="00"/>
    <w:family w:val="modern"/>
    <w:notTrueType/>
    <w:pitch w:val="variable"/>
    <w:sig w:usb0="00000007" w:usb1="00000001" w:usb2="00000000" w:usb3="00000000" w:csb0="00000093"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8868051"/>
      <w:docPartObj>
        <w:docPartGallery w:val="Page Numbers (Bottom of Page)"/>
        <w:docPartUnique/>
      </w:docPartObj>
    </w:sdtPr>
    <w:sdtContent>
      <w:p w14:paraId="4EE2D28D" w14:textId="77777777" w:rsidR="00A17637" w:rsidRDefault="00A17637">
        <w:pPr>
          <w:pStyle w:val="Stopka"/>
        </w:pPr>
        <w:r>
          <w:fldChar w:fldCharType="begin"/>
        </w:r>
        <w:r>
          <w:instrText>PAGE   \* MERGEFORMAT</w:instrText>
        </w:r>
        <w:r>
          <w:fldChar w:fldCharType="separate"/>
        </w:r>
        <w:r>
          <w:rPr>
            <w:noProof/>
          </w:rPr>
          <w:t>12</w:t>
        </w:r>
        <w:r>
          <w:fldChar w:fldCharType="end"/>
        </w:r>
      </w:p>
    </w:sdtContent>
  </w:sdt>
  <w:p w14:paraId="6EB44835" w14:textId="77777777" w:rsidR="00A17637" w:rsidRDefault="00A17637">
    <w:pPr>
      <w:pStyle w:val="Stopk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1386761"/>
      <w:docPartObj>
        <w:docPartGallery w:val="Page Numbers (Bottom of Page)"/>
        <w:docPartUnique/>
      </w:docPartObj>
    </w:sdtPr>
    <w:sdtContent>
      <w:p w14:paraId="46D8F5D8" w14:textId="77777777" w:rsidR="00A17637" w:rsidRDefault="00A17637">
        <w:pPr>
          <w:pStyle w:val="Stopka"/>
          <w:jc w:val="right"/>
        </w:pPr>
        <w:r>
          <w:fldChar w:fldCharType="begin"/>
        </w:r>
        <w:r>
          <w:instrText>PAGE   \* MERGEFORMAT</w:instrText>
        </w:r>
        <w:r>
          <w:fldChar w:fldCharType="separate"/>
        </w:r>
        <w:r>
          <w:rPr>
            <w:noProof/>
          </w:rPr>
          <w:t>13</w:t>
        </w:r>
        <w:r>
          <w:fldChar w:fldCharType="end"/>
        </w:r>
      </w:p>
    </w:sdtContent>
  </w:sdt>
  <w:p w14:paraId="0C5C3D6F" w14:textId="77777777" w:rsidR="00A17637" w:rsidRDefault="00A17637">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A42A67" w14:textId="77777777" w:rsidR="008D0589" w:rsidRDefault="008D0589" w:rsidP="004677F7">
      <w:pPr>
        <w:spacing w:after="0" w:line="240" w:lineRule="auto"/>
      </w:pPr>
      <w:r>
        <w:separator/>
      </w:r>
    </w:p>
  </w:footnote>
  <w:footnote w:type="continuationSeparator" w:id="0">
    <w:p w14:paraId="11B7CB15" w14:textId="77777777" w:rsidR="008D0589" w:rsidRDefault="008D0589" w:rsidP="004677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8797248"/>
      <w:docPartObj>
        <w:docPartGallery w:val="Page Numbers (Top of Page)"/>
        <w:docPartUnique/>
      </w:docPartObj>
    </w:sdtPr>
    <w:sdtEndPr>
      <w:rPr>
        <w:color w:val="7F7F7F" w:themeColor="background1" w:themeShade="7F"/>
        <w:spacing w:val="60"/>
      </w:rPr>
    </w:sdtEndPr>
    <w:sdtContent>
      <w:p w14:paraId="236FBF6D" w14:textId="77777777" w:rsidR="00A17637" w:rsidRDefault="00A17637">
        <w:pPr>
          <w:pStyle w:val="Nagwek"/>
          <w:pBdr>
            <w:bottom w:val="single" w:sz="4" w:space="1" w:color="D9D9D9" w:themeColor="background1" w:themeShade="D9"/>
          </w:pBdr>
          <w:rPr>
            <w:b/>
            <w:bCs/>
          </w:rPr>
        </w:pPr>
        <w:r>
          <w:fldChar w:fldCharType="begin"/>
        </w:r>
        <w:r>
          <w:instrText>PAGE   \* MERGEFORMAT</w:instrText>
        </w:r>
        <w:r>
          <w:fldChar w:fldCharType="separate"/>
        </w:r>
        <w:r w:rsidRPr="00A36344">
          <w:rPr>
            <w:b/>
            <w:bCs/>
            <w:noProof/>
          </w:rPr>
          <w:t>12</w:t>
        </w:r>
        <w:r>
          <w:rPr>
            <w:b/>
            <w:bCs/>
          </w:rPr>
          <w:fldChar w:fldCharType="end"/>
        </w:r>
        <w:r>
          <w:rPr>
            <w:b/>
            <w:bCs/>
          </w:rPr>
          <w:t xml:space="preserve"> | </w:t>
        </w:r>
        <w:r>
          <w:rPr>
            <w:color w:val="7F7F7F" w:themeColor="background1" w:themeShade="7F"/>
            <w:spacing w:val="60"/>
          </w:rPr>
          <w:t>Strona</w:t>
        </w:r>
      </w:p>
    </w:sdtContent>
  </w:sdt>
  <w:p w14:paraId="110F8C25" w14:textId="77777777" w:rsidR="00A17637" w:rsidRDefault="00A17637">
    <w:pPr>
      <w:pStyle w:val="Nagwek"/>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574560354"/>
      <w:docPartObj>
        <w:docPartGallery w:val="Page Numbers (Top of Page)"/>
        <w:docPartUnique/>
      </w:docPartObj>
    </w:sdtPr>
    <w:sdtEndPr>
      <w:rPr>
        <w:b/>
        <w:bCs/>
        <w:color w:val="auto"/>
        <w:spacing w:val="0"/>
      </w:rPr>
    </w:sdtEndPr>
    <w:sdtContent>
      <w:p w14:paraId="7CA077FE" w14:textId="77777777" w:rsidR="00A17637" w:rsidRDefault="00A17637">
        <w:pPr>
          <w:pStyle w:val="Nagwek"/>
          <w:pBdr>
            <w:bottom w:val="single" w:sz="4" w:space="1" w:color="D9D9D9" w:themeColor="background1" w:themeShade="D9"/>
          </w:pBdr>
          <w:jc w:val="right"/>
          <w:rPr>
            <w:b/>
            <w:bCs/>
          </w:rPr>
        </w:pPr>
        <w:r>
          <w:rPr>
            <w:color w:val="7F7F7F" w:themeColor="background1" w:themeShade="7F"/>
            <w:spacing w:val="60"/>
          </w:rPr>
          <w:t>Strona</w:t>
        </w:r>
        <w:r>
          <w:t xml:space="preserve"> | </w:t>
        </w:r>
        <w:r>
          <w:fldChar w:fldCharType="begin"/>
        </w:r>
        <w:r>
          <w:instrText>PAGE   \* MERGEFORMAT</w:instrText>
        </w:r>
        <w:r>
          <w:fldChar w:fldCharType="separate"/>
        </w:r>
        <w:r w:rsidRPr="00A36344">
          <w:rPr>
            <w:b/>
            <w:bCs/>
            <w:noProof/>
          </w:rPr>
          <w:t>13</w:t>
        </w:r>
        <w:r>
          <w:rPr>
            <w:b/>
            <w:bCs/>
          </w:rPr>
          <w:fldChar w:fldCharType="end"/>
        </w:r>
      </w:p>
    </w:sdtContent>
  </w:sdt>
  <w:p w14:paraId="332846C2" w14:textId="77777777" w:rsidR="00A17637" w:rsidRDefault="00A17637">
    <w:pPr>
      <w:pStyle w:val="Nagwek"/>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9E9EE4" w14:textId="77777777" w:rsidR="00A17637" w:rsidRDefault="00A17637">
    <w:pPr>
      <w:pStyle w:val="Nagwek"/>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3981569"/>
      <w:docPartObj>
        <w:docPartGallery w:val="Page Numbers (Top of Page)"/>
        <w:docPartUnique/>
      </w:docPartObj>
    </w:sdtPr>
    <w:sdtEndPr>
      <w:rPr>
        <w:color w:val="7F7F7F" w:themeColor="background1" w:themeShade="7F"/>
        <w:spacing w:val="60"/>
      </w:rPr>
    </w:sdtEndPr>
    <w:sdtContent>
      <w:p w14:paraId="789C267C" w14:textId="77777777" w:rsidR="00A17637" w:rsidRDefault="00A17637">
        <w:pPr>
          <w:pStyle w:val="Nagwek"/>
          <w:pBdr>
            <w:bottom w:val="single" w:sz="4" w:space="1" w:color="D9D9D9" w:themeColor="background1" w:themeShade="D9"/>
          </w:pBdr>
          <w:rPr>
            <w:b/>
            <w:bCs/>
          </w:rPr>
        </w:pPr>
        <w:r>
          <w:fldChar w:fldCharType="begin"/>
        </w:r>
        <w:r>
          <w:instrText>PAGE   \* MERGEFORMAT</w:instrText>
        </w:r>
        <w:r>
          <w:fldChar w:fldCharType="separate"/>
        </w:r>
        <w:r w:rsidRPr="00720762">
          <w:rPr>
            <w:b/>
            <w:bCs/>
            <w:noProof/>
          </w:rPr>
          <w:t>1</w:t>
        </w:r>
        <w:r>
          <w:rPr>
            <w:b/>
            <w:bCs/>
          </w:rPr>
          <w:fldChar w:fldCharType="end"/>
        </w:r>
        <w:r>
          <w:rPr>
            <w:b/>
            <w:bCs/>
          </w:rPr>
          <w:t xml:space="preserve"> | </w:t>
        </w:r>
        <w:r>
          <w:rPr>
            <w:color w:val="7F7F7F" w:themeColor="background1" w:themeShade="7F"/>
            <w:spacing w:val="60"/>
          </w:rPr>
          <w:t>Strona</w:t>
        </w:r>
      </w:p>
    </w:sdtContent>
  </w:sdt>
  <w:p w14:paraId="197D6700" w14:textId="77777777" w:rsidR="00A17637" w:rsidRDefault="00A17637">
    <w:pPr>
      <w:pStyle w:val="Nagwek"/>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994422"/>
    <w:multiLevelType w:val="hybridMultilevel"/>
    <w:tmpl w:val="D54A2050"/>
    <w:lvl w:ilvl="0" w:tplc="01B840CE">
      <w:start w:val="1"/>
      <w:numFmt w:val="decimal"/>
      <w:lvlText w:val="[%1]"/>
      <w:lvlJc w:val="center"/>
      <w:pPr>
        <w:ind w:left="720" w:hanging="360"/>
      </w:pPr>
      <w:rPr>
        <w:rFonts w:hint="default"/>
        <w:i w:val="0"/>
        <w:sz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 w15:restartNumberingAfterBreak="0">
    <w:nsid w:val="148B46D0"/>
    <w:multiLevelType w:val="hybridMultilevel"/>
    <w:tmpl w:val="A7FAC87C"/>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 w15:restartNumberingAfterBreak="0">
    <w:nsid w:val="1CAE6A34"/>
    <w:multiLevelType w:val="hybridMultilevel"/>
    <w:tmpl w:val="1738066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15:restartNumberingAfterBreak="0">
    <w:nsid w:val="2AF00504"/>
    <w:multiLevelType w:val="multilevel"/>
    <w:tmpl w:val="111CD3A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38CC28FA"/>
    <w:multiLevelType w:val="hybridMultilevel"/>
    <w:tmpl w:val="94087D3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 w15:restartNumberingAfterBreak="0">
    <w:nsid w:val="3F7814F7"/>
    <w:multiLevelType w:val="hybridMultilevel"/>
    <w:tmpl w:val="ED5EB08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6" w15:restartNumberingAfterBreak="0">
    <w:nsid w:val="4E473480"/>
    <w:multiLevelType w:val="hybridMultilevel"/>
    <w:tmpl w:val="BB3EBB1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 w15:restartNumberingAfterBreak="0">
    <w:nsid w:val="5012095B"/>
    <w:multiLevelType w:val="hybridMultilevel"/>
    <w:tmpl w:val="159C3EB0"/>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8" w15:restartNumberingAfterBreak="0">
    <w:nsid w:val="64820DA3"/>
    <w:multiLevelType w:val="hybridMultilevel"/>
    <w:tmpl w:val="95EE7216"/>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 w15:restartNumberingAfterBreak="0">
    <w:nsid w:val="6AC00567"/>
    <w:multiLevelType w:val="hybridMultilevel"/>
    <w:tmpl w:val="FC6C85A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10" w15:restartNumberingAfterBreak="0">
    <w:nsid w:val="719E09DB"/>
    <w:multiLevelType w:val="hybridMultilevel"/>
    <w:tmpl w:val="9ECC89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 w15:restartNumberingAfterBreak="0">
    <w:nsid w:val="73D90A10"/>
    <w:multiLevelType w:val="hybridMultilevel"/>
    <w:tmpl w:val="8A1E4AE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79ED4CD5"/>
    <w:multiLevelType w:val="hybridMultilevel"/>
    <w:tmpl w:val="773819B6"/>
    <w:lvl w:ilvl="0" w:tplc="A7BA3C22">
      <w:start w:val="1"/>
      <w:numFmt w:val="bullet"/>
      <w:pStyle w:val="Kod"/>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 w15:restartNumberingAfterBreak="0">
    <w:nsid w:val="7B3A201F"/>
    <w:multiLevelType w:val="hybridMultilevel"/>
    <w:tmpl w:val="D3A29882"/>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3"/>
  </w:num>
  <w:num w:numId="2">
    <w:abstractNumId w:val="12"/>
  </w:num>
  <w:num w:numId="3">
    <w:abstractNumId w:val="10"/>
  </w:num>
  <w:num w:numId="4">
    <w:abstractNumId w:val="5"/>
  </w:num>
  <w:num w:numId="5">
    <w:abstractNumId w:val="4"/>
  </w:num>
  <w:num w:numId="6">
    <w:abstractNumId w:val="0"/>
  </w:num>
  <w:num w:numId="7">
    <w:abstractNumId w:val="11"/>
  </w:num>
  <w:num w:numId="8">
    <w:abstractNumId w:val="7"/>
  </w:num>
  <w:num w:numId="9">
    <w:abstractNumId w:val="13"/>
  </w:num>
  <w:num w:numId="10">
    <w:abstractNumId w:val="8"/>
  </w:num>
  <w:num w:numId="11">
    <w:abstractNumId w:val="9"/>
  </w:num>
  <w:num w:numId="12">
    <w:abstractNumId w:val="1"/>
  </w:num>
  <w:num w:numId="13">
    <w:abstractNumId w:val="6"/>
  </w:num>
  <w:num w:numId="14">
    <w:abstractNumId w:val="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77F7"/>
    <w:rsid w:val="00000434"/>
    <w:rsid w:val="000020B9"/>
    <w:rsid w:val="00004C02"/>
    <w:rsid w:val="000064A8"/>
    <w:rsid w:val="000169BB"/>
    <w:rsid w:val="00016A1C"/>
    <w:rsid w:val="00030199"/>
    <w:rsid w:val="00032DEB"/>
    <w:rsid w:val="00035D69"/>
    <w:rsid w:val="000370FF"/>
    <w:rsid w:val="00046398"/>
    <w:rsid w:val="00054108"/>
    <w:rsid w:val="000622BC"/>
    <w:rsid w:val="00062B87"/>
    <w:rsid w:val="00063D8E"/>
    <w:rsid w:val="000705AC"/>
    <w:rsid w:val="00071CB0"/>
    <w:rsid w:val="00075EF1"/>
    <w:rsid w:val="0008040B"/>
    <w:rsid w:val="000816B0"/>
    <w:rsid w:val="000951FE"/>
    <w:rsid w:val="00095291"/>
    <w:rsid w:val="000A1576"/>
    <w:rsid w:val="000A397C"/>
    <w:rsid w:val="000A4EB9"/>
    <w:rsid w:val="000A63DC"/>
    <w:rsid w:val="000B167E"/>
    <w:rsid w:val="000B797C"/>
    <w:rsid w:val="000C37A6"/>
    <w:rsid w:val="000C6975"/>
    <w:rsid w:val="000C7E71"/>
    <w:rsid w:val="000D6286"/>
    <w:rsid w:val="000E5035"/>
    <w:rsid w:val="000E7DBC"/>
    <w:rsid w:val="000F02C9"/>
    <w:rsid w:val="000F5ACF"/>
    <w:rsid w:val="0010586C"/>
    <w:rsid w:val="00110F5A"/>
    <w:rsid w:val="00114E80"/>
    <w:rsid w:val="001323E9"/>
    <w:rsid w:val="0014158B"/>
    <w:rsid w:val="0014520F"/>
    <w:rsid w:val="00147B78"/>
    <w:rsid w:val="00147E00"/>
    <w:rsid w:val="0017113D"/>
    <w:rsid w:val="0018033B"/>
    <w:rsid w:val="00195333"/>
    <w:rsid w:val="001C0A95"/>
    <w:rsid w:val="001C1035"/>
    <w:rsid w:val="001C57D4"/>
    <w:rsid w:val="001D5F6C"/>
    <w:rsid w:val="001E4684"/>
    <w:rsid w:val="001E4BA3"/>
    <w:rsid w:val="001E64A6"/>
    <w:rsid w:val="001E6D2E"/>
    <w:rsid w:val="001F113B"/>
    <w:rsid w:val="001F2939"/>
    <w:rsid w:val="001F6109"/>
    <w:rsid w:val="00201CAE"/>
    <w:rsid w:val="002054E1"/>
    <w:rsid w:val="00205533"/>
    <w:rsid w:val="0022075E"/>
    <w:rsid w:val="002403E0"/>
    <w:rsid w:val="00241AC9"/>
    <w:rsid w:val="00245484"/>
    <w:rsid w:val="002632D5"/>
    <w:rsid w:val="0026447E"/>
    <w:rsid w:val="00267F58"/>
    <w:rsid w:val="00271815"/>
    <w:rsid w:val="00276CEE"/>
    <w:rsid w:val="00277671"/>
    <w:rsid w:val="00277B30"/>
    <w:rsid w:val="00280E41"/>
    <w:rsid w:val="002839D5"/>
    <w:rsid w:val="002A0354"/>
    <w:rsid w:val="002A6E0F"/>
    <w:rsid w:val="002B1998"/>
    <w:rsid w:val="002B409E"/>
    <w:rsid w:val="002B73FB"/>
    <w:rsid w:val="002C02DB"/>
    <w:rsid w:val="002D3759"/>
    <w:rsid w:val="002D55A2"/>
    <w:rsid w:val="002D6DAA"/>
    <w:rsid w:val="002E2C6F"/>
    <w:rsid w:val="002E5565"/>
    <w:rsid w:val="002F7439"/>
    <w:rsid w:val="00302831"/>
    <w:rsid w:val="0030312E"/>
    <w:rsid w:val="00306444"/>
    <w:rsid w:val="003069B9"/>
    <w:rsid w:val="00330944"/>
    <w:rsid w:val="00330A91"/>
    <w:rsid w:val="003352CF"/>
    <w:rsid w:val="00344719"/>
    <w:rsid w:val="003479C3"/>
    <w:rsid w:val="00351007"/>
    <w:rsid w:val="00353E10"/>
    <w:rsid w:val="00360F5D"/>
    <w:rsid w:val="00361FCA"/>
    <w:rsid w:val="00366C20"/>
    <w:rsid w:val="003719DF"/>
    <w:rsid w:val="003743F0"/>
    <w:rsid w:val="003874FF"/>
    <w:rsid w:val="003906FE"/>
    <w:rsid w:val="003913B3"/>
    <w:rsid w:val="003A0DD8"/>
    <w:rsid w:val="003A2571"/>
    <w:rsid w:val="003A607D"/>
    <w:rsid w:val="003B7904"/>
    <w:rsid w:val="003C07F5"/>
    <w:rsid w:val="003D077E"/>
    <w:rsid w:val="003D636C"/>
    <w:rsid w:val="003D6BAC"/>
    <w:rsid w:val="003D7A16"/>
    <w:rsid w:val="003E0D91"/>
    <w:rsid w:val="003E2A1D"/>
    <w:rsid w:val="003E623D"/>
    <w:rsid w:val="003F0509"/>
    <w:rsid w:val="003F5DE4"/>
    <w:rsid w:val="003F7662"/>
    <w:rsid w:val="0040193A"/>
    <w:rsid w:val="004135BA"/>
    <w:rsid w:val="004264CC"/>
    <w:rsid w:val="00431301"/>
    <w:rsid w:val="004325A7"/>
    <w:rsid w:val="00443387"/>
    <w:rsid w:val="00460637"/>
    <w:rsid w:val="0046692B"/>
    <w:rsid w:val="0046725F"/>
    <w:rsid w:val="004677F7"/>
    <w:rsid w:val="00470D12"/>
    <w:rsid w:val="00472980"/>
    <w:rsid w:val="004752A7"/>
    <w:rsid w:val="00481467"/>
    <w:rsid w:val="00484091"/>
    <w:rsid w:val="004856B2"/>
    <w:rsid w:val="0049127A"/>
    <w:rsid w:val="004916EE"/>
    <w:rsid w:val="004947E8"/>
    <w:rsid w:val="004A1673"/>
    <w:rsid w:val="004A294F"/>
    <w:rsid w:val="004A2FF6"/>
    <w:rsid w:val="004A3CA8"/>
    <w:rsid w:val="004B2EB1"/>
    <w:rsid w:val="004B4957"/>
    <w:rsid w:val="004B738A"/>
    <w:rsid w:val="004C5725"/>
    <w:rsid w:val="004D27BD"/>
    <w:rsid w:val="004D7099"/>
    <w:rsid w:val="004E1431"/>
    <w:rsid w:val="004E3308"/>
    <w:rsid w:val="004E7EFE"/>
    <w:rsid w:val="004F4C0A"/>
    <w:rsid w:val="0051050C"/>
    <w:rsid w:val="0051194A"/>
    <w:rsid w:val="00524881"/>
    <w:rsid w:val="00526DF9"/>
    <w:rsid w:val="00535DF6"/>
    <w:rsid w:val="0053650D"/>
    <w:rsid w:val="00537AE8"/>
    <w:rsid w:val="00542877"/>
    <w:rsid w:val="005458B8"/>
    <w:rsid w:val="00561402"/>
    <w:rsid w:val="0056169F"/>
    <w:rsid w:val="005666FB"/>
    <w:rsid w:val="00566EFF"/>
    <w:rsid w:val="00566FC8"/>
    <w:rsid w:val="0057090E"/>
    <w:rsid w:val="0058445E"/>
    <w:rsid w:val="0058506C"/>
    <w:rsid w:val="00590962"/>
    <w:rsid w:val="00595AED"/>
    <w:rsid w:val="005B3C59"/>
    <w:rsid w:val="005D34A3"/>
    <w:rsid w:val="005D3E75"/>
    <w:rsid w:val="005D4783"/>
    <w:rsid w:val="005D4B91"/>
    <w:rsid w:val="005D6538"/>
    <w:rsid w:val="005E008A"/>
    <w:rsid w:val="005E1F40"/>
    <w:rsid w:val="005E2A55"/>
    <w:rsid w:val="005F05BC"/>
    <w:rsid w:val="005F20FA"/>
    <w:rsid w:val="005F4F4B"/>
    <w:rsid w:val="005F6DC1"/>
    <w:rsid w:val="00600205"/>
    <w:rsid w:val="006030DE"/>
    <w:rsid w:val="006107DA"/>
    <w:rsid w:val="0061234B"/>
    <w:rsid w:val="006252D4"/>
    <w:rsid w:val="00627C64"/>
    <w:rsid w:val="00636E39"/>
    <w:rsid w:val="00641508"/>
    <w:rsid w:val="00643F88"/>
    <w:rsid w:val="006508DA"/>
    <w:rsid w:val="006639C9"/>
    <w:rsid w:val="00665EB7"/>
    <w:rsid w:val="00670CE9"/>
    <w:rsid w:val="00671FCE"/>
    <w:rsid w:val="00676B66"/>
    <w:rsid w:val="00693FDB"/>
    <w:rsid w:val="00695FEE"/>
    <w:rsid w:val="006A03DE"/>
    <w:rsid w:val="006B33BD"/>
    <w:rsid w:val="006B7741"/>
    <w:rsid w:val="006C04B5"/>
    <w:rsid w:val="006C2A64"/>
    <w:rsid w:val="006C57A0"/>
    <w:rsid w:val="006D113E"/>
    <w:rsid w:val="006E22AF"/>
    <w:rsid w:val="006E48A6"/>
    <w:rsid w:val="00702E20"/>
    <w:rsid w:val="00704062"/>
    <w:rsid w:val="00720762"/>
    <w:rsid w:val="00720BBA"/>
    <w:rsid w:val="0073481F"/>
    <w:rsid w:val="007351FE"/>
    <w:rsid w:val="007353C4"/>
    <w:rsid w:val="0073692F"/>
    <w:rsid w:val="00737141"/>
    <w:rsid w:val="007404AC"/>
    <w:rsid w:val="00742639"/>
    <w:rsid w:val="007472FB"/>
    <w:rsid w:val="007544F0"/>
    <w:rsid w:val="00754585"/>
    <w:rsid w:val="00756BF9"/>
    <w:rsid w:val="0076191A"/>
    <w:rsid w:val="00770653"/>
    <w:rsid w:val="00770CB1"/>
    <w:rsid w:val="00771786"/>
    <w:rsid w:val="00773DE1"/>
    <w:rsid w:val="007764E9"/>
    <w:rsid w:val="00786DDC"/>
    <w:rsid w:val="007A0D2B"/>
    <w:rsid w:val="007A3B01"/>
    <w:rsid w:val="007A4A20"/>
    <w:rsid w:val="007B0B78"/>
    <w:rsid w:val="007C6280"/>
    <w:rsid w:val="007C792B"/>
    <w:rsid w:val="007D1BD8"/>
    <w:rsid w:val="007E11E5"/>
    <w:rsid w:val="007F6DFE"/>
    <w:rsid w:val="007F79A4"/>
    <w:rsid w:val="008017FF"/>
    <w:rsid w:val="0080296F"/>
    <w:rsid w:val="00806800"/>
    <w:rsid w:val="00813378"/>
    <w:rsid w:val="0082592A"/>
    <w:rsid w:val="008344A5"/>
    <w:rsid w:val="008448E2"/>
    <w:rsid w:val="00845734"/>
    <w:rsid w:val="00857C00"/>
    <w:rsid w:val="0086188D"/>
    <w:rsid w:val="00881EED"/>
    <w:rsid w:val="00893C7D"/>
    <w:rsid w:val="00896F20"/>
    <w:rsid w:val="008A112A"/>
    <w:rsid w:val="008A1AA7"/>
    <w:rsid w:val="008A327F"/>
    <w:rsid w:val="008B0D59"/>
    <w:rsid w:val="008B10F3"/>
    <w:rsid w:val="008B3793"/>
    <w:rsid w:val="008B5338"/>
    <w:rsid w:val="008B6ED4"/>
    <w:rsid w:val="008C3FA7"/>
    <w:rsid w:val="008D0589"/>
    <w:rsid w:val="008D1E9A"/>
    <w:rsid w:val="008D5C8E"/>
    <w:rsid w:val="008D697E"/>
    <w:rsid w:val="008E4BF7"/>
    <w:rsid w:val="008F556F"/>
    <w:rsid w:val="008F7450"/>
    <w:rsid w:val="009016F9"/>
    <w:rsid w:val="0090215D"/>
    <w:rsid w:val="00911037"/>
    <w:rsid w:val="0091119B"/>
    <w:rsid w:val="009148E1"/>
    <w:rsid w:val="00916629"/>
    <w:rsid w:val="00917478"/>
    <w:rsid w:val="00925953"/>
    <w:rsid w:val="00933106"/>
    <w:rsid w:val="0094182B"/>
    <w:rsid w:val="00944725"/>
    <w:rsid w:val="00951BFB"/>
    <w:rsid w:val="00952184"/>
    <w:rsid w:val="0095227E"/>
    <w:rsid w:val="00953493"/>
    <w:rsid w:val="0096203B"/>
    <w:rsid w:val="00965729"/>
    <w:rsid w:val="0097471D"/>
    <w:rsid w:val="009764A4"/>
    <w:rsid w:val="00982FA5"/>
    <w:rsid w:val="009910BE"/>
    <w:rsid w:val="00992D7A"/>
    <w:rsid w:val="00993FED"/>
    <w:rsid w:val="00995A1B"/>
    <w:rsid w:val="009974BF"/>
    <w:rsid w:val="00997D24"/>
    <w:rsid w:val="009A262B"/>
    <w:rsid w:val="009A3636"/>
    <w:rsid w:val="009A3BA8"/>
    <w:rsid w:val="009A65F1"/>
    <w:rsid w:val="009B581E"/>
    <w:rsid w:val="009C22E4"/>
    <w:rsid w:val="009C3C6C"/>
    <w:rsid w:val="009C4581"/>
    <w:rsid w:val="009C5C85"/>
    <w:rsid w:val="009D2247"/>
    <w:rsid w:val="009D6774"/>
    <w:rsid w:val="009D7D30"/>
    <w:rsid w:val="009E6CFB"/>
    <w:rsid w:val="009F3891"/>
    <w:rsid w:val="009F53AE"/>
    <w:rsid w:val="00A019AC"/>
    <w:rsid w:val="00A04932"/>
    <w:rsid w:val="00A04FFB"/>
    <w:rsid w:val="00A07650"/>
    <w:rsid w:val="00A1626B"/>
    <w:rsid w:val="00A17637"/>
    <w:rsid w:val="00A2170B"/>
    <w:rsid w:val="00A238AC"/>
    <w:rsid w:val="00A332D8"/>
    <w:rsid w:val="00A33437"/>
    <w:rsid w:val="00A3475F"/>
    <w:rsid w:val="00A36344"/>
    <w:rsid w:val="00A36486"/>
    <w:rsid w:val="00A42AE3"/>
    <w:rsid w:val="00A45C39"/>
    <w:rsid w:val="00A5296E"/>
    <w:rsid w:val="00A62DDF"/>
    <w:rsid w:val="00A64D92"/>
    <w:rsid w:val="00A66F30"/>
    <w:rsid w:val="00A707EE"/>
    <w:rsid w:val="00A726E2"/>
    <w:rsid w:val="00A7291B"/>
    <w:rsid w:val="00A73CA4"/>
    <w:rsid w:val="00A73E5E"/>
    <w:rsid w:val="00A749D6"/>
    <w:rsid w:val="00A7657C"/>
    <w:rsid w:val="00A82BCB"/>
    <w:rsid w:val="00A8650F"/>
    <w:rsid w:val="00A87E6C"/>
    <w:rsid w:val="00A93B5E"/>
    <w:rsid w:val="00A97BE3"/>
    <w:rsid w:val="00AA304B"/>
    <w:rsid w:val="00AA358B"/>
    <w:rsid w:val="00AA4AB5"/>
    <w:rsid w:val="00AB0BC5"/>
    <w:rsid w:val="00AB26F7"/>
    <w:rsid w:val="00AC2F3A"/>
    <w:rsid w:val="00AC76CE"/>
    <w:rsid w:val="00AE4F8F"/>
    <w:rsid w:val="00AF583A"/>
    <w:rsid w:val="00AF6A63"/>
    <w:rsid w:val="00B00C99"/>
    <w:rsid w:val="00B00D80"/>
    <w:rsid w:val="00B04462"/>
    <w:rsid w:val="00B048FB"/>
    <w:rsid w:val="00B053B3"/>
    <w:rsid w:val="00B122EE"/>
    <w:rsid w:val="00B151E3"/>
    <w:rsid w:val="00B17D09"/>
    <w:rsid w:val="00B33AA1"/>
    <w:rsid w:val="00B37097"/>
    <w:rsid w:val="00B40A4E"/>
    <w:rsid w:val="00B43247"/>
    <w:rsid w:val="00B44F20"/>
    <w:rsid w:val="00B501C6"/>
    <w:rsid w:val="00B5604B"/>
    <w:rsid w:val="00B621A6"/>
    <w:rsid w:val="00B67935"/>
    <w:rsid w:val="00B7178C"/>
    <w:rsid w:val="00B750CA"/>
    <w:rsid w:val="00B87A19"/>
    <w:rsid w:val="00B941A5"/>
    <w:rsid w:val="00BA0BC7"/>
    <w:rsid w:val="00BA1642"/>
    <w:rsid w:val="00BA2C2C"/>
    <w:rsid w:val="00BB235B"/>
    <w:rsid w:val="00BC3091"/>
    <w:rsid w:val="00BC7475"/>
    <w:rsid w:val="00BC76FD"/>
    <w:rsid w:val="00BC7E3C"/>
    <w:rsid w:val="00BD0C18"/>
    <w:rsid w:val="00BD1DDA"/>
    <w:rsid w:val="00BD3142"/>
    <w:rsid w:val="00BE14A4"/>
    <w:rsid w:val="00BE62D9"/>
    <w:rsid w:val="00BF0B19"/>
    <w:rsid w:val="00BF0C32"/>
    <w:rsid w:val="00C10030"/>
    <w:rsid w:val="00C11E5F"/>
    <w:rsid w:val="00C16FC3"/>
    <w:rsid w:val="00C200BA"/>
    <w:rsid w:val="00C200C8"/>
    <w:rsid w:val="00C22A98"/>
    <w:rsid w:val="00C23877"/>
    <w:rsid w:val="00C244EE"/>
    <w:rsid w:val="00C26C4D"/>
    <w:rsid w:val="00C35B34"/>
    <w:rsid w:val="00C36153"/>
    <w:rsid w:val="00C409ED"/>
    <w:rsid w:val="00C41AD4"/>
    <w:rsid w:val="00C43BC1"/>
    <w:rsid w:val="00C510D9"/>
    <w:rsid w:val="00C73F2B"/>
    <w:rsid w:val="00C76318"/>
    <w:rsid w:val="00C90C2C"/>
    <w:rsid w:val="00C9150E"/>
    <w:rsid w:val="00C93379"/>
    <w:rsid w:val="00C9728F"/>
    <w:rsid w:val="00CA1ADA"/>
    <w:rsid w:val="00CB4D07"/>
    <w:rsid w:val="00CB58F8"/>
    <w:rsid w:val="00CB5C74"/>
    <w:rsid w:val="00CD4A35"/>
    <w:rsid w:val="00CE0A77"/>
    <w:rsid w:val="00CE33B8"/>
    <w:rsid w:val="00CE3C77"/>
    <w:rsid w:val="00CE59E9"/>
    <w:rsid w:val="00CF1FC4"/>
    <w:rsid w:val="00D035BC"/>
    <w:rsid w:val="00D11897"/>
    <w:rsid w:val="00D209C4"/>
    <w:rsid w:val="00D21A51"/>
    <w:rsid w:val="00D2375C"/>
    <w:rsid w:val="00D25538"/>
    <w:rsid w:val="00D31E0F"/>
    <w:rsid w:val="00D336DB"/>
    <w:rsid w:val="00D34EE6"/>
    <w:rsid w:val="00D47F52"/>
    <w:rsid w:val="00D51769"/>
    <w:rsid w:val="00D54AAF"/>
    <w:rsid w:val="00D5522F"/>
    <w:rsid w:val="00D604C6"/>
    <w:rsid w:val="00D63B54"/>
    <w:rsid w:val="00D64BD7"/>
    <w:rsid w:val="00D808B6"/>
    <w:rsid w:val="00D820C1"/>
    <w:rsid w:val="00D8793C"/>
    <w:rsid w:val="00D87C3A"/>
    <w:rsid w:val="00DA0EA7"/>
    <w:rsid w:val="00DA33A1"/>
    <w:rsid w:val="00DA3743"/>
    <w:rsid w:val="00DB1126"/>
    <w:rsid w:val="00DB6F9E"/>
    <w:rsid w:val="00DC124C"/>
    <w:rsid w:val="00DD21CC"/>
    <w:rsid w:val="00DD2DA7"/>
    <w:rsid w:val="00DD44D0"/>
    <w:rsid w:val="00DD558C"/>
    <w:rsid w:val="00DE3B39"/>
    <w:rsid w:val="00DF59A8"/>
    <w:rsid w:val="00DF6C77"/>
    <w:rsid w:val="00E03E86"/>
    <w:rsid w:val="00E05D2C"/>
    <w:rsid w:val="00E1138F"/>
    <w:rsid w:val="00E1374B"/>
    <w:rsid w:val="00E24999"/>
    <w:rsid w:val="00E331D9"/>
    <w:rsid w:val="00E35C49"/>
    <w:rsid w:val="00E40B7C"/>
    <w:rsid w:val="00E4100F"/>
    <w:rsid w:val="00E410D0"/>
    <w:rsid w:val="00E447FF"/>
    <w:rsid w:val="00E520D5"/>
    <w:rsid w:val="00E54215"/>
    <w:rsid w:val="00E542B9"/>
    <w:rsid w:val="00E55E1B"/>
    <w:rsid w:val="00E57A1B"/>
    <w:rsid w:val="00E627E1"/>
    <w:rsid w:val="00E6462A"/>
    <w:rsid w:val="00E71201"/>
    <w:rsid w:val="00E723F9"/>
    <w:rsid w:val="00E803F1"/>
    <w:rsid w:val="00E80671"/>
    <w:rsid w:val="00E80E09"/>
    <w:rsid w:val="00E81E23"/>
    <w:rsid w:val="00E91951"/>
    <w:rsid w:val="00E93757"/>
    <w:rsid w:val="00E96385"/>
    <w:rsid w:val="00EA14C7"/>
    <w:rsid w:val="00EA3434"/>
    <w:rsid w:val="00EA59F0"/>
    <w:rsid w:val="00EB1387"/>
    <w:rsid w:val="00EB26B5"/>
    <w:rsid w:val="00EB54C4"/>
    <w:rsid w:val="00EB7098"/>
    <w:rsid w:val="00EB727A"/>
    <w:rsid w:val="00EC03ED"/>
    <w:rsid w:val="00EC0A3D"/>
    <w:rsid w:val="00EC4BEE"/>
    <w:rsid w:val="00EC57EB"/>
    <w:rsid w:val="00EC6882"/>
    <w:rsid w:val="00EC7CD8"/>
    <w:rsid w:val="00ED15A9"/>
    <w:rsid w:val="00ED238D"/>
    <w:rsid w:val="00ED6A23"/>
    <w:rsid w:val="00EE2A9A"/>
    <w:rsid w:val="00EE3340"/>
    <w:rsid w:val="00EE793B"/>
    <w:rsid w:val="00EF788D"/>
    <w:rsid w:val="00F010D2"/>
    <w:rsid w:val="00F03781"/>
    <w:rsid w:val="00F138B5"/>
    <w:rsid w:val="00F17BC2"/>
    <w:rsid w:val="00F17E61"/>
    <w:rsid w:val="00F27EA3"/>
    <w:rsid w:val="00F34B66"/>
    <w:rsid w:val="00F54739"/>
    <w:rsid w:val="00F60886"/>
    <w:rsid w:val="00F620DF"/>
    <w:rsid w:val="00F621E2"/>
    <w:rsid w:val="00F62CFC"/>
    <w:rsid w:val="00F74D65"/>
    <w:rsid w:val="00F755C9"/>
    <w:rsid w:val="00F767A1"/>
    <w:rsid w:val="00F82091"/>
    <w:rsid w:val="00F82623"/>
    <w:rsid w:val="00F8492F"/>
    <w:rsid w:val="00F9431E"/>
    <w:rsid w:val="00F972FE"/>
    <w:rsid w:val="00F97B37"/>
    <w:rsid w:val="00FA7DB8"/>
    <w:rsid w:val="00FC46F2"/>
    <w:rsid w:val="00FC6125"/>
    <w:rsid w:val="00FC6858"/>
    <w:rsid w:val="00FC6D68"/>
    <w:rsid w:val="00FD0046"/>
    <w:rsid w:val="00FD0083"/>
    <w:rsid w:val="00FD057C"/>
    <w:rsid w:val="00FD29DF"/>
    <w:rsid w:val="00FF04B3"/>
    <w:rsid w:val="00FF1D99"/>
    <w:rsid w:val="00FF5EFB"/>
    <w:rsid w:val="00FF603F"/>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236481"/>
  <w15:chartTrackingRefBased/>
  <w15:docId w15:val="{5FE9A350-93D6-443B-ACC1-040F1C318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4677F7"/>
    <w:pPr>
      <w:spacing w:after="200" w:line="252" w:lineRule="auto"/>
    </w:pPr>
    <w:rPr>
      <w:rFonts w:asciiTheme="majorHAnsi" w:eastAsiaTheme="majorEastAsia" w:hAnsiTheme="majorHAnsi" w:cstheme="majorBidi"/>
    </w:rPr>
  </w:style>
  <w:style w:type="paragraph" w:styleId="Nagwek1">
    <w:name w:val="heading 1"/>
    <w:basedOn w:val="Normalny"/>
    <w:next w:val="Normalny"/>
    <w:link w:val="Nagwek1Znak"/>
    <w:uiPriority w:val="9"/>
    <w:qFormat/>
    <w:rsid w:val="00360F5D"/>
    <w:pPr>
      <w:keepNext/>
      <w:keepLines/>
      <w:spacing w:before="240" w:after="0"/>
      <w:outlineLvl w:val="0"/>
    </w:pPr>
    <w:rPr>
      <w:b/>
      <w:sz w:val="32"/>
      <w:szCs w:val="32"/>
    </w:rPr>
  </w:style>
  <w:style w:type="paragraph" w:styleId="Nagwek2">
    <w:name w:val="heading 2"/>
    <w:basedOn w:val="Normalny"/>
    <w:next w:val="Normalny"/>
    <w:link w:val="Nagwek2Znak"/>
    <w:uiPriority w:val="9"/>
    <w:unhideWhenUsed/>
    <w:qFormat/>
    <w:rsid w:val="007C792B"/>
    <w:pPr>
      <w:keepNext/>
      <w:keepLines/>
      <w:spacing w:before="40" w:after="0"/>
      <w:outlineLvl w:val="1"/>
    </w:pPr>
    <w:rPr>
      <w:b/>
      <w:sz w:val="28"/>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rzypisudolnego">
    <w:name w:val="footnote text"/>
    <w:basedOn w:val="Normalny"/>
    <w:link w:val="TekstprzypisudolnegoZnak"/>
    <w:semiHidden/>
    <w:unhideWhenUsed/>
    <w:rsid w:val="004677F7"/>
    <w:pPr>
      <w:spacing w:line="240" w:lineRule="auto"/>
    </w:pPr>
    <w:rPr>
      <w:sz w:val="20"/>
      <w:szCs w:val="20"/>
    </w:rPr>
  </w:style>
  <w:style w:type="character" w:customStyle="1" w:styleId="TekstprzypisudolnegoZnak">
    <w:name w:val="Tekst przypisu dolnego Znak"/>
    <w:basedOn w:val="Domylnaczcionkaakapitu"/>
    <w:link w:val="Tekstprzypisudolnego"/>
    <w:semiHidden/>
    <w:rsid w:val="004677F7"/>
    <w:rPr>
      <w:rFonts w:asciiTheme="majorHAnsi" w:eastAsiaTheme="majorEastAsia" w:hAnsiTheme="majorHAnsi" w:cstheme="majorBidi"/>
      <w:sz w:val="20"/>
      <w:szCs w:val="20"/>
    </w:rPr>
  </w:style>
  <w:style w:type="character" w:styleId="Odwoanieprzypisudolnego">
    <w:name w:val="footnote reference"/>
    <w:basedOn w:val="Domylnaczcionkaakapitu"/>
    <w:semiHidden/>
    <w:unhideWhenUsed/>
    <w:rsid w:val="004677F7"/>
    <w:rPr>
      <w:vertAlign w:val="superscript"/>
    </w:rPr>
  </w:style>
  <w:style w:type="paragraph" w:customStyle="1" w:styleId="Tekstgwny">
    <w:name w:val="Tekst_główny"/>
    <w:basedOn w:val="Normalny"/>
    <w:link w:val="TekstgwnyZnak"/>
    <w:qFormat/>
    <w:rsid w:val="009910BE"/>
    <w:pPr>
      <w:spacing w:after="160" w:line="360" w:lineRule="auto"/>
      <w:jc w:val="both"/>
    </w:pPr>
    <w:rPr>
      <w:sz w:val="24"/>
    </w:rPr>
  </w:style>
  <w:style w:type="paragraph" w:styleId="Tytu">
    <w:name w:val="Title"/>
    <w:basedOn w:val="Normalny"/>
    <w:next w:val="Normalny"/>
    <w:link w:val="TytuZnak"/>
    <w:uiPriority w:val="10"/>
    <w:qFormat/>
    <w:rsid w:val="00B00D80"/>
    <w:pPr>
      <w:spacing w:after="0" w:line="240" w:lineRule="auto"/>
      <w:contextualSpacing/>
    </w:pPr>
    <w:rPr>
      <w:b/>
      <w:spacing w:val="-10"/>
      <w:kern w:val="28"/>
      <w:sz w:val="48"/>
      <w:szCs w:val="56"/>
    </w:rPr>
  </w:style>
  <w:style w:type="character" w:customStyle="1" w:styleId="TekstgwnyZnak">
    <w:name w:val="Tekst_główny Znak"/>
    <w:basedOn w:val="Domylnaczcionkaakapitu"/>
    <w:link w:val="Tekstgwny"/>
    <w:rsid w:val="009910BE"/>
    <w:rPr>
      <w:rFonts w:asciiTheme="majorHAnsi" w:eastAsiaTheme="majorEastAsia" w:hAnsiTheme="majorHAnsi" w:cstheme="majorBidi"/>
      <w:sz w:val="24"/>
    </w:rPr>
  </w:style>
  <w:style w:type="character" w:customStyle="1" w:styleId="TytuZnak">
    <w:name w:val="Tytuł Znak"/>
    <w:basedOn w:val="Domylnaczcionkaakapitu"/>
    <w:link w:val="Tytu"/>
    <w:uiPriority w:val="10"/>
    <w:rsid w:val="00B00D80"/>
    <w:rPr>
      <w:rFonts w:asciiTheme="majorHAnsi" w:eastAsiaTheme="majorEastAsia" w:hAnsiTheme="majorHAnsi" w:cstheme="majorBidi"/>
      <w:b/>
      <w:spacing w:val="-10"/>
      <w:kern w:val="28"/>
      <w:sz w:val="48"/>
      <w:szCs w:val="56"/>
    </w:rPr>
  </w:style>
  <w:style w:type="character" w:customStyle="1" w:styleId="Nagwek1Znak">
    <w:name w:val="Nagłówek 1 Znak"/>
    <w:basedOn w:val="Domylnaczcionkaakapitu"/>
    <w:link w:val="Nagwek1"/>
    <w:uiPriority w:val="9"/>
    <w:rsid w:val="00360F5D"/>
    <w:rPr>
      <w:rFonts w:asciiTheme="majorHAnsi" w:eastAsiaTheme="majorEastAsia" w:hAnsiTheme="majorHAnsi" w:cstheme="majorBidi"/>
      <w:b/>
      <w:sz w:val="32"/>
      <w:szCs w:val="32"/>
    </w:rPr>
  </w:style>
  <w:style w:type="paragraph" w:styleId="Nagwekspisutreci">
    <w:name w:val="TOC Heading"/>
    <w:basedOn w:val="Nagwek1"/>
    <w:next w:val="Normalny"/>
    <w:uiPriority w:val="39"/>
    <w:unhideWhenUsed/>
    <w:qFormat/>
    <w:rsid w:val="00B00D80"/>
    <w:pPr>
      <w:spacing w:line="259" w:lineRule="auto"/>
      <w:outlineLvl w:val="9"/>
    </w:pPr>
    <w:rPr>
      <w:lang w:eastAsia="pl-PL"/>
    </w:rPr>
  </w:style>
  <w:style w:type="paragraph" w:styleId="Spistreci1">
    <w:name w:val="toc 1"/>
    <w:basedOn w:val="Normalny"/>
    <w:next w:val="Normalny"/>
    <w:autoRedefine/>
    <w:uiPriority w:val="39"/>
    <w:unhideWhenUsed/>
    <w:rsid w:val="00360F5D"/>
    <w:pPr>
      <w:spacing w:before="240" w:after="120"/>
    </w:pPr>
    <w:rPr>
      <w:rFonts w:asciiTheme="minorHAnsi" w:hAnsiTheme="minorHAnsi" w:cstheme="minorHAnsi"/>
      <w:b/>
      <w:bCs/>
      <w:sz w:val="20"/>
      <w:szCs w:val="20"/>
    </w:rPr>
  </w:style>
  <w:style w:type="character" w:styleId="Hipercze">
    <w:name w:val="Hyperlink"/>
    <w:basedOn w:val="Domylnaczcionkaakapitu"/>
    <w:uiPriority w:val="99"/>
    <w:unhideWhenUsed/>
    <w:rsid w:val="00360F5D"/>
    <w:rPr>
      <w:color w:val="0563C1" w:themeColor="hyperlink"/>
      <w:u w:val="single"/>
    </w:rPr>
  </w:style>
  <w:style w:type="paragraph" w:styleId="Akapitzlist">
    <w:name w:val="List Paragraph"/>
    <w:basedOn w:val="Normalny"/>
    <w:uiPriority w:val="34"/>
    <w:qFormat/>
    <w:rsid w:val="00E627E1"/>
    <w:pPr>
      <w:ind w:left="720"/>
      <w:contextualSpacing/>
    </w:pPr>
  </w:style>
  <w:style w:type="character" w:customStyle="1" w:styleId="Nierozpoznanawzmianka1">
    <w:name w:val="Nierozpoznana wzmianka1"/>
    <w:basedOn w:val="Domylnaczcionkaakapitu"/>
    <w:uiPriority w:val="99"/>
    <w:semiHidden/>
    <w:unhideWhenUsed/>
    <w:rsid w:val="00B04462"/>
    <w:rPr>
      <w:color w:val="808080"/>
      <w:shd w:val="clear" w:color="auto" w:fill="E6E6E6"/>
    </w:rPr>
  </w:style>
  <w:style w:type="character" w:styleId="Uwydatnienie">
    <w:name w:val="Emphasis"/>
    <w:basedOn w:val="Domylnaczcionkaakapitu"/>
    <w:uiPriority w:val="20"/>
    <w:qFormat/>
    <w:rsid w:val="00B04462"/>
    <w:rPr>
      <w:i/>
      <w:iCs/>
    </w:rPr>
  </w:style>
  <w:style w:type="character" w:customStyle="1" w:styleId="Nagwek2Znak">
    <w:name w:val="Nagłówek 2 Znak"/>
    <w:basedOn w:val="Domylnaczcionkaakapitu"/>
    <w:link w:val="Nagwek2"/>
    <w:uiPriority w:val="9"/>
    <w:rsid w:val="007C792B"/>
    <w:rPr>
      <w:rFonts w:asciiTheme="majorHAnsi" w:eastAsiaTheme="majorEastAsia" w:hAnsiTheme="majorHAnsi" w:cstheme="majorBidi"/>
      <w:b/>
      <w:sz w:val="28"/>
      <w:szCs w:val="26"/>
    </w:rPr>
  </w:style>
  <w:style w:type="paragraph" w:styleId="Spistreci2">
    <w:name w:val="toc 2"/>
    <w:basedOn w:val="Normalny"/>
    <w:next w:val="Normalny"/>
    <w:autoRedefine/>
    <w:uiPriority w:val="39"/>
    <w:unhideWhenUsed/>
    <w:rsid w:val="007C792B"/>
    <w:pPr>
      <w:spacing w:before="120" w:after="0"/>
      <w:ind w:left="220"/>
    </w:pPr>
    <w:rPr>
      <w:rFonts w:asciiTheme="minorHAnsi" w:hAnsiTheme="minorHAnsi" w:cstheme="minorHAnsi"/>
      <w:i/>
      <w:iCs/>
      <w:sz w:val="20"/>
      <w:szCs w:val="20"/>
    </w:rPr>
  </w:style>
  <w:style w:type="paragraph" w:styleId="Nagwek">
    <w:name w:val="header"/>
    <w:basedOn w:val="Normalny"/>
    <w:link w:val="NagwekZnak"/>
    <w:uiPriority w:val="99"/>
    <w:unhideWhenUsed/>
    <w:rsid w:val="007C792B"/>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7C792B"/>
    <w:rPr>
      <w:rFonts w:asciiTheme="majorHAnsi" w:eastAsiaTheme="majorEastAsia" w:hAnsiTheme="majorHAnsi" w:cstheme="majorBidi"/>
    </w:rPr>
  </w:style>
  <w:style w:type="paragraph" w:styleId="Stopka">
    <w:name w:val="footer"/>
    <w:basedOn w:val="Normalny"/>
    <w:link w:val="StopkaZnak"/>
    <w:uiPriority w:val="99"/>
    <w:unhideWhenUsed/>
    <w:rsid w:val="007C792B"/>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7C792B"/>
    <w:rPr>
      <w:rFonts w:asciiTheme="majorHAnsi" w:eastAsiaTheme="majorEastAsia" w:hAnsiTheme="majorHAnsi" w:cstheme="majorBidi"/>
    </w:rPr>
  </w:style>
  <w:style w:type="paragraph" w:styleId="Spistreci3">
    <w:name w:val="toc 3"/>
    <w:basedOn w:val="Normalny"/>
    <w:next w:val="Normalny"/>
    <w:autoRedefine/>
    <w:uiPriority w:val="39"/>
    <w:unhideWhenUsed/>
    <w:rsid w:val="004D7099"/>
    <w:pPr>
      <w:spacing w:after="0"/>
      <w:ind w:left="440"/>
    </w:pPr>
    <w:rPr>
      <w:rFonts w:asciiTheme="minorHAnsi" w:hAnsiTheme="minorHAnsi" w:cstheme="minorHAnsi"/>
      <w:sz w:val="20"/>
      <w:szCs w:val="20"/>
    </w:rPr>
  </w:style>
  <w:style w:type="paragraph" w:styleId="Spistreci4">
    <w:name w:val="toc 4"/>
    <w:basedOn w:val="Normalny"/>
    <w:next w:val="Normalny"/>
    <w:autoRedefine/>
    <w:uiPriority w:val="39"/>
    <w:unhideWhenUsed/>
    <w:rsid w:val="004D7099"/>
    <w:pPr>
      <w:spacing w:after="0"/>
      <w:ind w:left="660"/>
    </w:pPr>
    <w:rPr>
      <w:rFonts w:asciiTheme="minorHAnsi" w:hAnsiTheme="minorHAnsi" w:cstheme="minorHAnsi"/>
      <w:sz w:val="20"/>
      <w:szCs w:val="20"/>
    </w:rPr>
  </w:style>
  <w:style w:type="paragraph" w:styleId="Spistreci5">
    <w:name w:val="toc 5"/>
    <w:basedOn w:val="Normalny"/>
    <w:next w:val="Normalny"/>
    <w:autoRedefine/>
    <w:uiPriority w:val="39"/>
    <w:unhideWhenUsed/>
    <w:rsid w:val="004D7099"/>
    <w:pPr>
      <w:spacing w:after="0"/>
      <w:ind w:left="880"/>
    </w:pPr>
    <w:rPr>
      <w:rFonts w:asciiTheme="minorHAnsi" w:hAnsiTheme="minorHAnsi" w:cstheme="minorHAnsi"/>
      <w:sz w:val="20"/>
      <w:szCs w:val="20"/>
    </w:rPr>
  </w:style>
  <w:style w:type="paragraph" w:styleId="Spistreci6">
    <w:name w:val="toc 6"/>
    <w:basedOn w:val="Normalny"/>
    <w:next w:val="Normalny"/>
    <w:autoRedefine/>
    <w:uiPriority w:val="39"/>
    <w:unhideWhenUsed/>
    <w:rsid w:val="004D7099"/>
    <w:pPr>
      <w:spacing w:after="0"/>
      <w:ind w:left="1100"/>
    </w:pPr>
    <w:rPr>
      <w:rFonts w:asciiTheme="minorHAnsi" w:hAnsiTheme="minorHAnsi" w:cstheme="minorHAnsi"/>
      <w:sz w:val="20"/>
      <w:szCs w:val="20"/>
    </w:rPr>
  </w:style>
  <w:style w:type="paragraph" w:styleId="Spistreci7">
    <w:name w:val="toc 7"/>
    <w:basedOn w:val="Normalny"/>
    <w:next w:val="Normalny"/>
    <w:autoRedefine/>
    <w:uiPriority w:val="39"/>
    <w:unhideWhenUsed/>
    <w:rsid w:val="004D7099"/>
    <w:pPr>
      <w:spacing w:after="0"/>
      <w:ind w:left="1320"/>
    </w:pPr>
    <w:rPr>
      <w:rFonts w:asciiTheme="minorHAnsi" w:hAnsiTheme="minorHAnsi" w:cstheme="minorHAnsi"/>
      <w:sz w:val="20"/>
      <w:szCs w:val="20"/>
    </w:rPr>
  </w:style>
  <w:style w:type="paragraph" w:styleId="Spistreci8">
    <w:name w:val="toc 8"/>
    <w:basedOn w:val="Normalny"/>
    <w:next w:val="Normalny"/>
    <w:autoRedefine/>
    <w:uiPriority w:val="39"/>
    <w:unhideWhenUsed/>
    <w:rsid w:val="004D7099"/>
    <w:pPr>
      <w:spacing w:after="0"/>
      <w:ind w:left="1540"/>
    </w:pPr>
    <w:rPr>
      <w:rFonts w:asciiTheme="minorHAnsi" w:hAnsiTheme="minorHAnsi" w:cstheme="minorHAnsi"/>
      <w:sz w:val="20"/>
      <w:szCs w:val="20"/>
    </w:rPr>
  </w:style>
  <w:style w:type="paragraph" w:styleId="Spistreci9">
    <w:name w:val="toc 9"/>
    <w:basedOn w:val="Normalny"/>
    <w:next w:val="Normalny"/>
    <w:autoRedefine/>
    <w:uiPriority w:val="39"/>
    <w:unhideWhenUsed/>
    <w:rsid w:val="004D7099"/>
    <w:pPr>
      <w:spacing w:after="0"/>
      <w:ind w:left="1760"/>
    </w:pPr>
    <w:rPr>
      <w:rFonts w:asciiTheme="minorHAnsi" w:hAnsiTheme="minorHAnsi" w:cstheme="minorHAnsi"/>
      <w:sz w:val="20"/>
      <w:szCs w:val="20"/>
    </w:rPr>
  </w:style>
  <w:style w:type="paragraph" w:customStyle="1" w:styleId="Podpisinz">
    <w:name w:val="Podpis_inz"/>
    <w:basedOn w:val="Tekstgwny"/>
    <w:link w:val="PodpisinzZnak"/>
    <w:qFormat/>
    <w:rsid w:val="00D25538"/>
    <w:pPr>
      <w:tabs>
        <w:tab w:val="left" w:pos="4140"/>
      </w:tabs>
      <w:ind w:left="360"/>
      <w:jc w:val="center"/>
    </w:pPr>
    <w:rPr>
      <w:i/>
      <w:sz w:val="16"/>
    </w:rPr>
  </w:style>
  <w:style w:type="character" w:styleId="Tekstzastpczy">
    <w:name w:val="Placeholder Text"/>
    <w:basedOn w:val="Domylnaczcionkaakapitu"/>
    <w:uiPriority w:val="99"/>
    <w:semiHidden/>
    <w:rsid w:val="00641508"/>
    <w:rPr>
      <w:color w:val="808080"/>
    </w:rPr>
  </w:style>
  <w:style w:type="character" w:customStyle="1" w:styleId="PodpisinzZnak">
    <w:name w:val="Podpis_inz Znak"/>
    <w:basedOn w:val="TekstgwnyZnak"/>
    <w:link w:val="Podpisinz"/>
    <w:rsid w:val="00D25538"/>
    <w:rPr>
      <w:rFonts w:asciiTheme="majorHAnsi" w:eastAsiaTheme="majorEastAsia" w:hAnsiTheme="majorHAnsi" w:cstheme="majorBidi"/>
      <w:i/>
      <w:sz w:val="16"/>
    </w:rPr>
  </w:style>
  <w:style w:type="character" w:customStyle="1" w:styleId="st">
    <w:name w:val="st"/>
    <w:basedOn w:val="Domylnaczcionkaakapitu"/>
    <w:rsid w:val="00EE2A9A"/>
  </w:style>
  <w:style w:type="paragraph" w:styleId="Legenda">
    <w:name w:val="caption"/>
    <w:basedOn w:val="Normalny"/>
    <w:next w:val="Normalny"/>
    <w:uiPriority w:val="35"/>
    <w:unhideWhenUsed/>
    <w:qFormat/>
    <w:rsid w:val="00BE14A4"/>
    <w:pPr>
      <w:spacing w:line="240" w:lineRule="auto"/>
    </w:pPr>
    <w:rPr>
      <w:i/>
      <w:iCs/>
      <w:color w:val="44546A" w:themeColor="text2"/>
      <w:sz w:val="18"/>
      <w:szCs w:val="18"/>
    </w:rPr>
  </w:style>
  <w:style w:type="character" w:customStyle="1" w:styleId="reference-text">
    <w:name w:val="reference-text"/>
    <w:basedOn w:val="Domylnaczcionkaakapitu"/>
    <w:rsid w:val="001C0A95"/>
  </w:style>
  <w:style w:type="paragraph" w:styleId="Bezodstpw">
    <w:name w:val="No Spacing"/>
    <w:uiPriority w:val="1"/>
    <w:qFormat/>
    <w:rsid w:val="008D1E9A"/>
    <w:pPr>
      <w:spacing w:after="0" w:line="240" w:lineRule="auto"/>
    </w:pPr>
    <w:rPr>
      <w:rFonts w:asciiTheme="majorHAnsi" w:eastAsiaTheme="majorEastAsia" w:hAnsiTheme="majorHAnsi" w:cstheme="majorBidi"/>
    </w:rPr>
  </w:style>
  <w:style w:type="paragraph" w:customStyle="1" w:styleId="Kod">
    <w:name w:val="Kod"/>
    <w:basedOn w:val="Tekstgwny"/>
    <w:link w:val="KodZnak"/>
    <w:qFormat/>
    <w:rsid w:val="00E71201"/>
    <w:pPr>
      <w:numPr>
        <w:numId w:val="2"/>
      </w:numPr>
    </w:pPr>
    <w:rPr>
      <w:rFonts w:ascii="Consolas" w:hAnsi="Consolas"/>
      <w:sz w:val="20"/>
    </w:rPr>
  </w:style>
  <w:style w:type="character" w:customStyle="1" w:styleId="KodZnak">
    <w:name w:val="Kod Znak"/>
    <w:basedOn w:val="TekstgwnyZnak"/>
    <w:link w:val="Kod"/>
    <w:rsid w:val="00E71201"/>
    <w:rPr>
      <w:rFonts w:ascii="Consolas" w:eastAsiaTheme="majorEastAsia" w:hAnsi="Consolas" w:cstheme="majorBidi"/>
      <w:sz w:val="20"/>
    </w:rPr>
  </w:style>
  <w:style w:type="table" w:styleId="Tabela-Siatka">
    <w:name w:val="Table Grid"/>
    <w:basedOn w:val="Standardowy"/>
    <w:uiPriority w:val="39"/>
    <w:rsid w:val="004A3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przypisukocowego">
    <w:name w:val="endnote text"/>
    <w:basedOn w:val="Normalny"/>
    <w:link w:val="TekstprzypisukocowegoZnak"/>
    <w:uiPriority w:val="99"/>
    <w:semiHidden/>
    <w:unhideWhenUsed/>
    <w:rsid w:val="0057090E"/>
    <w:pPr>
      <w:spacing w:after="0"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57090E"/>
    <w:rPr>
      <w:rFonts w:asciiTheme="majorHAnsi" w:eastAsiaTheme="majorEastAsia" w:hAnsiTheme="majorHAnsi" w:cstheme="majorBidi"/>
      <w:sz w:val="20"/>
      <w:szCs w:val="20"/>
    </w:rPr>
  </w:style>
  <w:style w:type="character" w:styleId="Odwoanieprzypisukocowego">
    <w:name w:val="endnote reference"/>
    <w:basedOn w:val="Domylnaczcionkaakapitu"/>
    <w:uiPriority w:val="99"/>
    <w:semiHidden/>
    <w:unhideWhenUsed/>
    <w:rsid w:val="0057090E"/>
    <w:rPr>
      <w:vertAlign w:val="superscript"/>
    </w:rPr>
  </w:style>
  <w:style w:type="paragraph" w:styleId="Tekstdymka">
    <w:name w:val="Balloon Text"/>
    <w:basedOn w:val="Normalny"/>
    <w:link w:val="TekstdymkaZnak"/>
    <w:uiPriority w:val="99"/>
    <w:semiHidden/>
    <w:unhideWhenUsed/>
    <w:rsid w:val="00B17D09"/>
    <w:pPr>
      <w:spacing w:after="0"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B17D09"/>
    <w:rPr>
      <w:rFonts w:ascii="Segoe UI" w:eastAsiaTheme="majorEastAsia" w:hAnsi="Segoe UI" w:cs="Segoe UI"/>
      <w:sz w:val="18"/>
      <w:szCs w:val="18"/>
    </w:rPr>
  </w:style>
  <w:style w:type="paragraph" w:styleId="Bibliografia">
    <w:name w:val="Bibliography"/>
    <w:basedOn w:val="Normalny"/>
    <w:next w:val="Normalny"/>
    <w:uiPriority w:val="37"/>
    <w:unhideWhenUsed/>
    <w:rsid w:val="0086188D"/>
  </w:style>
  <w:style w:type="character" w:customStyle="1" w:styleId="citation">
    <w:name w:val="citation"/>
    <w:basedOn w:val="Domylnaczcionkaakapitu"/>
    <w:rsid w:val="00953493"/>
  </w:style>
  <w:style w:type="character" w:customStyle="1" w:styleId="isbn">
    <w:name w:val="isbn"/>
    <w:basedOn w:val="Domylnaczcionkaakapitu"/>
    <w:rsid w:val="00953493"/>
  </w:style>
  <w:style w:type="character" w:customStyle="1" w:styleId="MTEquationSection">
    <w:name w:val="MTEquationSection"/>
    <w:basedOn w:val="Domylnaczcionkaakapitu"/>
    <w:rsid w:val="00BD1DDA"/>
    <w:rPr>
      <w:rFonts w:ascii="Titillium" w:eastAsiaTheme="minorHAnsi" w:hAnsi="Titillium" w:cstheme="minorBidi"/>
      <w:vanish/>
      <w:color w:val="FF0000"/>
    </w:rPr>
  </w:style>
  <w:style w:type="paragraph" w:customStyle="1" w:styleId="MTDisplayEquation">
    <w:name w:val="MTDisplayEquation"/>
    <w:basedOn w:val="Tekstgwny"/>
    <w:next w:val="Normalny"/>
    <w:link w:val="MTDisplayEquationZnak"/>
    <w:rsid w:val="00BD1DDA"/>
    <w:pPr>
      <w:tabs>
        <w:tab w:val="center" w:pos="4540"/>
        <w:tab w:val="right" w:pos="9080"/>
      </w:tabs>
    </w:pPr>
  </w:style>
  <w:style w:type="character" w:customStyle="1" w:styleId="MTDisplayEquationZnak">
    <w:name w:val="MTDisplayEquation Znak"/>
    <w:basedOn w:val="TekstgwnyZnak"/>
    <w:link w:val="MTDisplayEquation"/>
    <w:rsid w:val="00BD1DDA"/>
    <w:rPr>
      <w:rFonts w:asciiTheme="majorHAnsi" w:eastAsiaTheme="majorEastAsia" w:hAnsiTheme="majorHAnsi" w:cstheme="majorBid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4913288">
      <w:bodyDiv w:val="1"/>
      <w:marLeft w:val="0"/>
      <w:marRight w:val="0"/>
      <w:marTop w:val="0"/>
      <w:marBottom w:val="0"/>
      <w:divBdr>
        <w:top w:val="none" w:sz="0" w:space="0" w:color="auto"/>
        <w:left w:val="none" w:sz="0" w:space="0" w:color="auto"/>
        <w:bottom w:val="none" w:sz="0" w:space="0" w:color="auto"/>
        <w:right w:val="none" w:sz="0" w:space="0" w:color="auto"/>
      </w:divBdr>
    </w:div>
    <w:div w:id="558249261">
      <w:bodyDiv w:val="1"/>
      <w:marLeft w:val="0"/>
      <w:marRight w:val="0"/>
      <w:marTop w:val="0"/>
      <w:marBottom w:val="0"/>
      <w:divBdr>
        <w:top w:val="none" w:sz="0" w:space="0" w:color="auto"/>
        <w:left w:val="none" w:sz="0" w:space="0" w:color="auto"/>
        <w:bottom w:val="none" w:sz="0" w:space="0" w:color="auto"/>
        <w:right w:val="none" w:sz="0" w:space="0" w:color="auto"/>
      </w:divBdr>
    </w:div>
    <w:div w:id="760298884">
      <w:bodyDiv w:val="1"/>
      <w:marLeft w:val="0"/>
      <w:marRight w:val="0"/>
      <w:marTop w:val="0"/>
      <w:marBottom w:val="0"/>
      <w:divBdr>
        <w:top w:val="none" w:sz="0" w:space="0" w:color="auto"/>
        <w:left w:val="none" w:sz="0" w:space="0" w:color="auto"/>
        <w:bottom w:val="none" w:sz="0" w:space="0" w:color="auto"/>
        <w:right w:val="none" w:sz="0" w:space="0" w:color="auto"/>
      </w:divBdr>
    </w:div>
    <w:div w:id="863589595">
      <w:bodyDiv w:val="1"/>
      <w:marLeft w:val="0"/>
      <w:marRight w:val="0"/>
      <w:marTop w:val="0"/>
      <w:marBottom w:val="0"/>
      <w:divBdr>
        <w:top w:val="none" w:sz="0" w:space="0" w:color="auto"/>
        <w:left w:val="none" w:sz="0" w:space="0" w:color="auto"/>
        <w:bottom w:val="none" w:sz="0" w:space="0" w:color="auto"/>
        <w:right w:val="none" w:sz="0" w:space="0" w:color="auto"/>
      </w:divBdr>
    </w:div>
    <w:div w:id="1155879827">
      <w:bodyDiv w:val="1"/>
      <w:marLeft w:val="0"/>
      <w:marRight w:val="0"/>
      <w:marTop w:val="0"/>
      <w:marBottom w:val="0"/>
      <w:divBdr>
        <w:top w:val="none" w:sz="0" w:space="0" w:color="auto"/>
        <w:left w:val="none" w:sz="0" w:space="0" w:color="auto"/>
        <w:bottom w:val="none" w:sz="0" w:space="0" w:color="auto"/>
        <w:right w:val="none" w:sz="0" w:space="0" w:color="auto"/>
      </w:divBdr>
    </w:div>
    <w:div w:id="1265960912">
      <w:bodyDiv w:val="1"/>
      <w:marLeft w:val="0"/>
      <w:marRight w:val="0"/>
      <w:marTop w:val="0"/>
      <w:marBottom w:val="0"/>
      <w:divBdr>
        <w:top w:val="none" w:sz="0" w:space="0" w:color="auto"/>
        <w:left w:val="none" w:sz="0" w:space="0" w:color="auto"/>
        <w:bottom w:val="none" w:sz="0" w:space="0" w:color="auto"/>
        <w:right w:val="none" w:sz="0" w:space="0" w:color="auto"/>
      </w:divBdr>
    </w:div>
    <w:div w:id="1323002212">
      <w:bodyDiv w:val="1"/>
      <w:marLeft w:val="0"/>
      <w:marRight w:val="0"/>
      <w:marTop w:val="0"/>
      <w:marBottom w:val="0"/>
      <w:divBdr>
        <w:top w:val="none" w:sz="0" w:space="0" w:color="auto"/>
        <w:left w:val="none" w:sz="0" w:space="0" w:color="auto"/>
        <w:bottom w:val="none" w:sz="0" w:space="0" w:color="auto"/>
        <w:right w:val="none" w:sz="0" w:space="0" w:color="auto"/>
      </w:divBdr>
    </w:div>
    <w:div w:id="1368751312">
      <w:bodyDiv w:val="1"/>
      <w:marLeft w:val="0"/>
      <w:marRight w:val="0"/>
      <w:marTop w:val="0"/>
      <w:marBottom w:val="0"/>
      <w:divBdr>
        <w:top w:val="none" w:sz="0" w:space="0" w:color="auto"/>
        <w:left w:val="none" w:sz="0" w:space="0" w:color="auto"/>
        <w:bottom w:val="none" w:sz="0" w:space="0" w:color="auto"/>
        <w:right w:val="none" w:sz="0" w:space="0" w:color="auto"/>
      </w:divBdr>
    </w:div>
    <w:div w:id="1454707482">
      <w:bodyDiv w:val="1"/>
      <w:marLeft w:val="0"/>
      <w:marRight w:val="0"/>
      <w:marTop w:val="0"/>
      <w:marBottom w:val="0"/>
      <w:divBdr>
        <w:top w:val="none" w:sz="0" w:space="0" w:color="auto"/>
        <w:left w:val="none" w:sz="0" w:space="0" w:color="auto"/>
        <w:bottom w:val="none" w:sz="0" w:space="0" w:color="auto"/>
        <w:right w:val="none" w:sz="0" w:space="0" w:color="auto"/>
      </w:divBdr>
    </w:div>
    <w:div w:id="1569537761">
      <w:bodyDiv w:val="1"/>
      <w:marLeft w:val="0"/>
      <w:marRight w:val="0"/>
      <w:marTop w:val="0"/>
      <w:marBottom w:val="0"/>
      <w:divBdr>
        <w:top w:val="none" w:sz="0" w:space="0" w:color="auto"/>
        <w:left w:val="none" w:sz="0" w:space="0" w:color="auto"/>
        <w:bottom w:val="none" w:sz="0" w:space="0" w:color="auto"/>
        <w:right w:val="none" w:sz="0" w:space="0" w:color="auto"/>
      </w:divBdr>
      <w:divsChild>
        <w:div w:id="1340693950">
          <w:marLeft w:val="0"/>
          <w:marRight w:val="0"/>
          <w:marTop w:val="0"/>
          <w:marBottom w:val="0"/>
          <w:divBdr>
            <w:top w:val="none" w:sz="0" w:space="0" w:color="auto"/>
            <w:left w:val="none" w:sz="0" w:space="0" w:color="auto"/>
            <w:bottom w:val="none" w:sz="0" w:space="0" w:color="auto"/>
            <w:right w:val="none" w:sz="0" w:space="0" w:color="auto"/>
          </w:divBdr>
        </w:div>
      </w:divsChild>
    </w:div>
    <w:div w:id="1601378940">
      <w:bodyDiv w:val="1"/>
      <w:marLeft w:val="0"/>
      <w:marRight w:val="0"/>
      <w:marTop w:val="0"/>
      <w:marBottom w:val="0"/>
      <w:divBdr>
        <w:top w:val="none" w:sz="0" w:space="0" w:color="auto"/>
        <w:left w:val="none" w:sz="0" w:space="0" w:color="auto"/>
        <w:bottom w:val="none" w:sz="0" w:space="0" w:color="auto"/>
        <w:right w:val="none" w:sz="0" w:space="0" w:color="auto"/>
      </w:divBdr>
    </w:div>
    <w:div w:id="1733238393">
      <w:bodyDiv w:val="1"/>
      <w:marLeft w:val="0"/>
      <w:marRight w:val="0"/>
      <w:marTop w:val="0"/>
      <w:marBottom w:val="0"/>
      <w:divBdr>
        <w:top w:val="none" w:sz="0" w:space="0" w:color="auto"/>
        <w:left w:val="none" w:sz="0" w:space="0" w:color="auto"/>
        <w:bottom w:val="none" w:sz="0" w:space="0" w:color="auto"/>
        <w:right w:val="none" w:sz="0" w:space="0" w:color="auto"/>
      </w:divBdr>
    </w:div>
    <w:div w:id="2054647232">
      <w:bodyDiv w:val="1"/>
      <w:marLeft w:val="0"/>
      <w:marRight w:val="0"/>
      <w:marTop w:val="0"/>
      <w:marBottom w:val="0"/>
      <w:divBdr>
        <w:top w:val="none" w:sz="0" w:space="0" w:color="auto"/>
        <w:left w:val="none" w:sz="0" w:space="0" w:color="auto"/>
        <w:bottom w:val="none" w:sz="0" w:space="0" w:color="auto"/>
        <w:right w:val="none" w:sz="0" w:space="0" w:color="auto"/>
      </w:divBdr>
    </w:div>
    <w:div w:id="2132629702">
      <w:bodyDiv w:val="1"/>
      <w:marLeft w:val="0"/>
      <w:marRight w:val="0"/>
      <w:marTop w:val="0"/>
      <w:marBottom w:val="0"/>
      <w:divBdr>
        <w:top w:val="none" w:sz="0" w:space="0" w:color="auto"/>
        <w:left w:val="none" w:sz="0" w:space="0" w:color="auto"/>
        <w:bottom w:val="none" w:sz="0" w:space="0" w:color="auto"/>
        <w:right w:val="none" w:sz="0" w:space="0" w:color="auto"/>
      </w:divBdr>
      <w:divsChild>
        <w:div w:id="1629630341">
          <w:marLeft w:val="547"/>
          <w:marRight w:val="0"/>
          <w:marTop w:val="86"/>
          <w:marBottom w:val="0"/>
          <w:divBdr>
            <w:top w:val="none" w:sz="0" w:space="0" w:color="auto"/>
            <w:left w:val="none" w:sz="0" w:space="0" w:color="auto"/>
            <w:bottom w:val="none" w:sz="0" w:space="0" w:color="auto"/>
            <w:right w:val="none" w:sz="0" w:space="0" w:color="auto"/>
          </w:divBdr>
        </w:div>
        <w:div w:id="706030230">
          <w:marLeft w:val="547"/>
          <w:marRight w:val="0"/>
          <w:marTop w:val="86"/>
          <w:marBottom w:val="0"/>
          <w:divBdr>
            <w:top w:val="none" w:sz="0" w:space="0" w:color="auto"/>
            <w:left w:val="none" w:sz="0" w:space="0" w:color="auto"/>
            <w:bottom w:val="none" w:sz="0" w:space="0" w:color="auto"/>
            <w:right w:val="none" w:sz="0" w:space="0" w:color="auto"/>
          </w:divBdr>
        </w:div>
        <w:div w:id="1171524859">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jpeg"/><Relationship Id="rId26" Type="http://schemas.openxmlformats.org/officeDocument/2006/relationships/image" Target="media/image13.png"/><Relationship Id="rId39" Type="http://schemas.openxmlformats.org/officeDocument/2006/relationships/image" Target="media/image23.png"/><Relationship Id="rId21" Type="http://schemas.openxmlformats.org/officeDocument/2006/relationships/image" Target="media/image8.png"/><Relationship Id="rId34" Type="http://schemas.openxmlformats.org/officeDocument/2006/relationships/oleObject" Target="embeddings/oleObject2.bin"/><Relationship Id="rId42" Type="http://schemas.openxmlformats.org/officeDocument/2006/relationships/oleObject" Target="embeddings/oleObject5.bin"/><Relationship Id="rId47" Type="http://schemas.openxmlformats.org/officeDocument/2006/relationships/image" Target="media/image28.wmf"/><Relationship Id="rId50" Type="http://schemas.openxmlformats.org/officeDocument/2006/relationships/oleObject" Target="embeddings/oleObject9.bin"/><Relationship Id="rId55" Type="http://schemas.openxmlformats.org/officeDocument/2006/relationships/image" Target="media/image32.wmf"/><Relationship Id="rId63" Type="http://schemas.openxmlformats.org/officeDocument/2006/relationships/image" Target="media/image35.png"/><Relationship Id="rId68" Type="http://schemas.openxmlformats.org/officeDocument/2006/relationships/oleObject" Target="embeddings/oleObject19.bin"/><Relationship Id="rId76" Type="http://schemas.openxmlformats.org/officeDocument/2006/relationships/hyperlink" Target="https://pl.wikipedia.org/wiki/Specjalna:Ksi%C4%85%C5%BCki/8320426782" TargetMode="External"/><Relationship Id="rId7" Type="http://schemas.openxmlformats.org/officeDocument/2006/relationships/endnotes" Target="end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6.png"/><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3.bin"/><Relationship Id="rId66" Type="http://schemas.openxmlformats.org/officeDocument/2006/relationships/oleObject" Target="embeddings/oleObject18.bin"/><Relationship Id="rId74" Type="http://schemas.openxmlformats.org/officeDocument/2006/relationships/oleObject" Target="embeddings/oleObject22.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4.wmf"/><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image" Target="media/image18.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oleObject" Target="embeddings/oleObject17.bin"/><Relationship Id="rId73" Type="http://schemas.openxmlformats.org/officeDocument/2006/relationships/image" Target="media/image40.wmf"/><Relationship Id="rId78"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1.wmf"/><Relationship Id="rId43" Type="http://schemas.openxmlformats.org/officeDocument/2006/relationships/image" Target="media/image26.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image" Target="media/image36.wmf"/><Relationship Id="rId69" Type="http://schemas.openxmlformats.org/officeDocument/2006/relationships/image" Target="media/image38.wmf"/><Relationship Id="rId77" Type="http://schemas.openxmlformats.org/officeDocument/2006/relationships/hyperlink" Target="https://www.samiam.org/galois.html" TargetMode="External"/><Relationship Id="rId8" Type="http://schemas.openxmlformats.org/officeDocument/2006/relationships/image" Target="media/image1.jpeg"/><Relationship Id="rId51" Type="http://schemas.openxmlformats.org/officeDocument/2006/relationships/image" Target="media/image30.wmf"/><Relationship Id="rId72" Type="http://schemas.openxmlformats.org/officeDocument/2006/relationships/oleObject" Target="embeddings/oleObject21.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wmf"/><Relationship Id="rId38" Type="http://schemas.openxmlformats.org/officeDocument/2006/relationships/oleObject" Target="embeddings/oleObject4.bin"/><Relationship Id="rId46" Type="http://schemas.openxmlformats.org/officeDocument/2006/relationships/oleObject" Target="embeddings/oleObject7.bin"/><Relationship Id="rId59" Type="http://schemas.openxmlformats.org/officeDocument/2006/relationships/oleObject" Target="embeddings/oleObject14.bin"/><Relationship Id="rId67" Type="http://schemas.openxmlformats.org/officeDocument/2006/relationships/image" Target="media/image37.wmf"/><Relationship Id="rId20" Type="http://schemas.openxmlformats.org/officeDocument/2006/relationships/image" Target="media/image7.png"/><Relationship Id="rId41" Type="http://schemas.openxmlformats.org/officeDocument/2006/relationships/image" Target="media/image25.wmf"/><Relationship Id="rId54" Type="http://schemas.openxmlformats.org/officeDocument/2006/relationships/oleObject" Target="embeddings/oleObject11.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oleObject" Target="embeddings/oleObject3.bin"/><Relationship Id="rId49" Type="http://schemas.openxmlformats.org/officeDocument/2006/relationships/image" Target="media/image29.wmf"/><Relationship Id="rId57" Type="http://schemas.openxmlformats.org/officeDocument/2006/relationships/image" Target="media/image33.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assa</b:Tag>
    <b:SourceType>Book</b:SourceType>
    <b:Guid>{894F7337-1AAC-44FB-906C-7B2A3CDFD04A}</b:Guid>
    <b:Author>
      <b:Author>
        <b:NameList>
          <b:Person>
            <b:Last>das</b:Last>
          </b:Person>
        </b:NameList>
      </b:Author>
    </b:Author>
    <b:Title>dsa</b:Title>
    <b:Year>dsa</b:Year>
    <b:City>sda</b:City>
    <b:Publisher>sad</b:Publisher>
    <b:RefOrder>1</b:RefOrder>
  </b:Source>
</b:Sources>
</file>

<file path=customXml/itemProps1.xml><?xml version="1.0" encoding="utf-8"?>
<ds:datastoreItem xmlns:ds="http://schemas.openxmlformats.org/officeDocument/2006/customXml" ds:itemID="{226BBED3-EAEA-485A-9E51-02201CC74F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TotalTime>
  <Pages>36</Pages>
  <Words>6791</Words>
  <Characters>40746</Characters>
  <Application>Microsoft Office Word</Application>
  <DocSecurity>0</DocSecurity>
  <Lines>339</Lines>
  <Paragraphs>94</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47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czepan Moskwa</dc:creator>
  <cp:keywords/>
  <dc:description/>
  <cp:lastModifiedBy>Jaroslaw Jalocha</cp:lastModifiedBy>
  <cp:revision>10</cp:revision>
  <cp:lastPrinted>2019-05-01T13:38:00Z</cp:lastPrinted>
  <dcterms:created xsi:type="dcterms:W3CDTF">2019-05-18T17:19:00Z</dcterms:created>
  <dcterms:modified xsi:type="dcterms:W3CDTF">2019-06-13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